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ms-powerpoint.presentation.macroEnabled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ngesInfos/changesInfo1.xml" ContentType="application/vnd.ms-powerpoint.changesinfo+xml"/>
  <Override PartName="/ppt/vbaProject.bin" ContentType="application/vnd.ms-office.vbaPro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7"/>
  </p:notesMasterIdLst>
  <p:handoutMasterIdLst>
    <p:handoutMasterId r:id="rId28"/>
  </p:handoutMasterIdLst>
  <p:sldIdLst>
    <p:sldId id="483" r:id="rId2"/>
    <p:sldId id="487" r:id="rId3"/>
    <p:sldId id="491" r:id="rId4"/>
    <p:sldId id="495" r:id="rId5"/>
    <p:sldId id="496" r:id="rId6"/>
    <p:sldId id="497" r:id="rId7"/>
    <p:sldId id="498" r:id="rId8"/>
    <p:sldId id="517" r:id="rId9"/>
    <p:sldId id="499" r:id="rId10"/>
    <p:sldId id="500" r:id="rId11"/>
    <p:sldId id="501" r:id="rId12"/>
    <p:sldId id="502" r:id="rId13"/>
    <p:sldId id="503" r:id="rId14"/>
    <p:sldId id="504" r:id="rId15"/>
    <p:sldId id="518" r:id="rId16"/>
    <p:sldId id="507" r:id="rId17"/>
    <p:sldId id="508" r:id="rId18"/>
    <p:sldId id="509" r:id="rId19"/>
    <p:sldId id="510" r:id="rId20"/>
    <p:sldId id="511" r:id="rId21"/>
    <p:sldId id="512" r:id="rId22"/>
    <p:sldId id="513" r:id="rId23"/>
    <p:sldId id="514" r:id="rId24"/>
    <p:sldId id="515" r:id="rId25"/>
    <p:sldId id="516" r:id="rId26"/>
  </p:sldIdLst>
  <p:sldSz cx="9144000" cy="6858000" type="screen4x3"/>
  <p:notesSz cx="6858000" cy="90773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528">
          <p15:clr>
            <a:srgbClr val="A4A3A4"/>
          </p15:clr>
        </p15:guide>
        <p15:guide id="2" pos="192">
          <p15:clr>
            <a:srgbClr val="A4A3A4"/>
          </p15:clr>
        </p15:guide>
        <p15:guide id="3" pos="4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99"/>
    <a:srgbClr val="C84700"/>
    <a:srgbClr val="C44B00"/>
    <a:srgbClr val="CA4F00"/>
    <a:srgbClr val="C84F00"/>
    <a:srgbClr val="C44F00"/>
    <a:srgbClr val="B84A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053" autoAdjust="0"/>
    <p:restoredTop sz="94700" autoAdjust="0"/>
  </p:normalViewPr>
  <p:slideViewPr>
    <p:cSldViewPr>
      <p:cViewPr varScale="1">
        <p:scale>
          <a:sx n="62" d="100"/>
          <a:sy n="62" d="100"/>
        </p:scale>
        <p:origin x="1344" y="52"/>
      </p:cViewPr>
      <p:guideLst>
        <p:guide orient="horz" pos="528"/>
        <p:guide pos="192"/>
        <p:guide pos="4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microsoft.com/office/2006/relationships/vbaProject" Target="vbaProject.bin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Relationship Id="rId8" Type="http://schemas.openxmlformats.org/officeDocument/2006/relationships/slide" Target="slides/slide7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Smith, Douglas" userId="dcf2a658-b667-4263-a752-bb4d1c9aad5f" providerId="ADAL" clId="{A84540C9-E0E4-40F8-B611-FD4AA69ADBAD}"/>
    <pc:docChg chg="undo custSel addSld delSld modSld">
      <pc:chgData name="Smith, Douglas" userId="dcf2a658-b667-4263-a752-bb4d1c9aad5f" providerId="ADAL" clId="{A84540C9-E0E4-40F8-B611-FD4AA69ADBAD}" dt="2020-10-20T15:29:56.779" v="1226" actId="20577"/>
      <pc:docMkLst>
        <pc:docMk/>
      </pc:docMkLst>
      <pc:sldChg chg="modAnim">
        <pc:chgData name="Smith, Douglas" userId="dcf2a658-b667-4263-a752-bb4d1c9aad5f" providerId="ADAL" clId="{A84540C9-E0E4-40F8-B611-FD4AA69ADBAD}" dt="2020-10-20T13:18:49.377" v="1"/>
        <pc:sldMkLst>
          <pc:docMk/>
          <pc:sldMk cId="0" sldId="491"/>
        </pc:sldMkLst>
      </pc:sldChg>
      <pc:sldChg chg="modSp">
        <pc:chgData name="Smith, Douglas" userId="dcf2a658-b667-4263-a752-bb4d1c9aad5f" providerId="ADAL" clId="{A84540C9-E0E4-40F8-B611-FD4AA69ADBAD}" dt="2020-10-20T13:19:13.404" v="2" actId="13926"/>
        <pc:sldMkLst>
          <pc:docMk/>
          <pc:sldMk cId="0" sldId="495"/>
        </pc:sldMkLst>
        <pc:spChg chg="mod">
          <ac:chgData name="Smith, Douglas" userId="dcf2a658-b667-4263-a752-bb4d1c9aad5f" providerId="ADAL" clId="{A84540C9-E0E4-40F8-B611-FD4AA69ADBAD}" dt="2020-10-20T13:19:13.404" v="2" actId="13926"/>
          <ac:spMkLst>
            <pc:docMk/>
            <pc:sldMk cId="0" sldId="495"/>
            <ac:spMk id="10243" creationId="{B6245263-0E33-4AA0-8AFA-18E1236B4245}"/>
          </ac:spMkLst>
        </pc:spChg>
      </pc:sldChg>
      <pc:sldChg chg="addSp delSp modSp modAnim">
        <pc:chgData name="Smith, Douglas" userId="dcf2a658-b667-4263-a752-bb4d1c9aad5f" providerId="ADAL" clId="{A84540C9-E0E4-40F8-B611-FD4AA69ADBAD}" dt="2020-10-20T13:33:39.093" v="199" actId="1076"/>
        <pc:sldMkLst>
          <pc:docMk/>
          <pc:sldMk cId="0" sldId="496"/>
        </pc:sldMkLst>
        <pc:spChg chg="add mod">
          <ac:chgData name="Smith, Douglas" userId="dcf2a658-b667-4263-a752-bb4d1c9aad5f" providerId="ADAL" clId="{A84540C9-E0E4-40F8-B611-FD4AA69ADBAD}" dt="2020-10-20T13:24:49.742" v="111" actId="1076"/>
          <ac:spMkLst>
            <pc:docMk/>
            <pc:sldMk cId="0" sldId="496"/>
            <ac:spMk id="2" creationId="{8BADAD5F-0BCC-40BB-914F-B5854C155A87}"/>
          </ac:spMkLst>
        </pc:spChg>
        <pc:spChg chg="add mod">
          <ac:chgData name="Smith, Douglas" userId="dcf2a658-b667-4263-a752-bb4d1c9aad5f" providerId="ADAL" clId="{A84540C9-E0E4-40F8-B611-FD4AA69ADBAD}" dt="2020-10-20T13:24:52.957" v="112" actId="1076"/>
          <ac:spMkLst>
            <pc:docMk/>
            <pc:sldMk cId="0" sldId="496"/>
            <ac:spMk id="3" creationId="{474D58AD-0AEE-4CD9-8A4A-426B1F0F2111}"/>
          </ac:spMkLst>
        </pc:spChg>
        <pc:spChg chg="add del mod">
          <ac:chgData name="Smith, Douglas" userId="dcf2a658-b667-4263-a752-bb4d1c9aad5f" providerId="ADAL" clId="{A84540C9-E0E4-40F8-B611-FD4AA69ADBAD}" dt="2020-10-20T13:26:58.256" v="134" actId="478"/>
          <ac:spMkLst>
            <pc:docMk/>
            <pc:sldMk cId="0" sldId="496"/>
            <ac:spMk id="4" creationId="{4BBEE6E4-B4D1-4651-8AA1-17963A9898FA}"/>
          </ac:spMkLst>
        </pc:spChg>
        <pc:spChg chg="add mod">
          <ac:chgData name="Smith, Douglas" userId="dcf2a658-b667-4263-a752-bb4d1c9aad5f" providerId="ADAL" clId="{A84540C9-E0E4-40F8-B611-FD4AA69ADBAD}" dt="2020-10-20T13:24:56.327" v="113" actId="1076"/>
          <ac:spMkLst>
            <pc:docMk/>
            <pc:sldMk cId="0" sldId="496"/>
            <ac:spMk id="7" creationId="{2E56E85B-ABEE-4B41-8D27-7232D1C4534D}"/>
          </ac:spMkLst>
        </pc:spChg>
        <pc:spChg chg="add mod">
          <ac:chgData name="Smith, Douglas" userId="dcf2a658-b667-4263-a752-bb4d1c9aad5f" providerId="ADAL" clId="{A84540C9-E0E4-40F8-B611-FD4AA69ADBAD}" dt="2020-10-20T13:24:59.621" v="114" actId="1076"/>
          <ac:spMkLst>
            <pc:docMk/>
            <pc:sldMk cId="0" sldId="496"/>
            <ac:spMk id="8" creationId="{B9E4C923-F166-46F4-8148-EAB16FBDC23F}"/>
          </ac:spMkLst>
        </pc:spChg>
        <pc:spChg chg="add mod">
          <ac:chgData name="Smith, Douglas" userId="dcf2a658-b667-4263-a752-bb4d1c9aad5f" providerId="ADAL" clId="{A84540C9-E0E4-40F8-B611-FD4AA69ADBAD}" dt="2020-10-20T13:25:02.637" v="115" actId="1076"/>
          <ac:spMkLst>
            <pc:docMk/>
            <pc:sldMk cId="0" sldId="496"/>
            <ac:spMk id="9" creationId="{39AA9344-339C-40E7-9751-9D3FF04E18C1}"/>
          </ac:spMkLst>
        </pc:spChg>
        <pc:spChg chg="add mod">
          <ac:chgData name="Smith, Douglas" userId="dcf2a658-b667-4263-a752-bb4d1c9aad5f" providerId="ADAL" clId="{A84540C9-E0E4-40F8-B611-FD4AA69ADBAD}" dt="2020-10-20T13:27:13.053" v="140" actId="1037"/>
          <ac:spMkLst>
            <pc:docMk/>
            <pc:sldMk cId="0" sldId="496"/>
            <ac:spMk id="11" creationId="{33626D75-6113-4A76-9C24-B282409561CC}"/>
          </ac:spMkLst>
        </pc:spChg>
        <pc:spChg chg="add mod">
          <ac:chgData name="Smith, Douglas" userId="dcf2a658-b667-4263-a752-bb4d1c9aad5f" providerId="ADAL" clId="{A84540C9-E0E4-40F8-B611-FD4AA69ADBAD}" dt="2020-10-20T13:29:38.407" v="175" actId="1076"/>
          <ac:spMkLst>
            <pc:docMk/>
            <pc:sldMk cId="0" sldId="496"/>
            <ac:spMk id="12" creationId="{3176CA93-3DF9-4F45-9DAC-B1484B61B40F}"/>
          </ac:spMkLst>
        </pc:spChg>
        <pc:spChg chg="add mod">
          <ac:chgData name="Smith, Douglas" userId="dcf2a658-b667-4263-a752-bb4d1c9aad5f" providerId="ADAL" clId="{A84540C9-E0E4-40F8-B611-FD4AA69ADBAD}" dt="2020-10-20T13:28:04.071" v="147" actId="114"/>
          <ac:spMkLst>
            <pc:docMk/>
            <pc:sldMk cId="0" sldId="496"/>
            <ac:spMk id="13" creationId="{BEB3D36F-1ED7-4E7A-8B98-6F8F4BB25046}"/>
          </ac:spMkLst>
        </pc:spChg>
        <pc:spChg chg="add mod">
          <ac:chgData name="Smith, Douglas" userId="dcf2a658-b667-4263-a752-bb4d1c9aad5f" providerId="ADAL" clId="{A84540C9-E0E4-40F8-B611-FD4AA69ADBAD}" dt="2020-10-20T13:28:30.228" v="155" actId="207"/>
          <ac:spMkLst>
            <pc:docMk/>
            <pc:sldMk cId="0" sldId="496"/>
            <ac:spMk id="14" creationId="{EF8342E7-1959-490E-9AF7-58A9FE98EBBC}"/>
          </ac:spMkLst>
        </pc:spChg>
        <pc:spChg chg="add mod">
          <ac:chgData name="Smith, Douglas" userId="dcf2a658-b667-4263-a752-bb4d1c9aad5f" providerId="ADAL" clId="{A84540C9-E0E4-40F8-B611-FD4AA69ADBAD}" dt="2020-10-20T13:28:39.499" v="159" actId="20577"/>
          <ac:spMkLst>
            <pc:docMk/>
            <pc:sldMk cId="0" sldId="496"/>
            <ac:spMk id="15" creationId="{A7C22A77-DEF0-4B1A-9954-62482DF4A9BB}"/>
          </ac:spMkLst>
        </pc:spChg>
        <pc:spChg chg="add mod">
          <ac:chgData name="Smith, Douglas" userId="dcf2a658-b667-4263-a752-bb4d1c9aad5f" providerId="ADAL" clId="{A84540C9-E0E4-40F8-B611-FD4AA69ADBAD}" dt="2020-10-20T13:29:08.476" v="170" actId="20577"/>
          <ac:spMkLst>
            <pc:docMk/>
            <pc:sldMk cId="0" sldId="496"/>
            <ac:spMk id="16" creationId="{ED1CD2FC-9AE6-4969-AA6F-8E00AD5B5D60}"/>
          </ac:spMkLst>
        </pc:spChg>
        <pc:spChg chg="add mod">
          <ac:chgData name="Smith, Douglas" userId="dcf2a658-b667-4263-a752-bb4d1c9aad5f" providerId="ADAL" clId="{A84540C9-E0E4-40F8-B611-FD4AA69ADBAD}" dt="2020-10-20T13:29:20.529" v="174" actId="20577"/>
          <ac:spMkLst>
            <pc:docMk/>
            <pc:sldMk cId="0" sldId="496"/>
            <ac:spMk id="17" creationId="{C6E62676-D8F6-43FA-8201-53331B0C719F}"/>
          </ac:spMkLst>
        </pc:spChg>
        <pc:spChg chg="mod">
          <ac:chgData name="Smith, Douglas" userId="dcf2a658-b667-4263-a752-bb4d1c9aad5f" providerId="ADAL" clId="{A84540C9-E0E4-40F8-B611-FD4AA69ADBAD}" dt="2020-10-20T13:21:48.321" v="41" actId="14100"/>
          <ac:spMkLst>
            <pc:docMk/>
            <pc:sldMk cId="0" sldId="496"/>
            <ac:spMk id="12291" creationId="{C3E54AE9-3D85-4BA6-AEFE-9042885C702F}"/>
          </ac:spMkLst>
        </pc:spChg>
        <pc:picChg chg="mod">
          <ac:chgData name="Smith, Douglas" userId="dcf2a658-b667-4263-a752-bb4d1c9aad5f" providerId="ADAL" clId="{A84540C9-E0E4-40F8-B611-FD4AA69ADBAD}" dt="2020-10-20T13:20:16.724" v="3" actId="1076"/>
          <ac:picMkLst>
            <pc:docMk/>
            <pc:sldMk cId="0" sldId="496"/>
            <ac:picMk id="23554" creationId="{748E7C44-2051-44CF-B686-D9B8978BAFDC}"/>
          </ac:picMkLst>
        </pc:picChg>
        <pc:cxnChg chg="add mod">
          <ac:chgData name="Smith, Douglas" userId="dcf2a658-b667-4263-a752-bb4d1c9aad5f" providerId="ADAL" clId="{A84540C9-E0E4-40F8-B611-FD4AA69ADBAD}" dt="2020-10-20T13:33:39.093" v="199" actId="1076"/>
          <ac:cxnSpMkLst>
            <pc:docMk/>
            <pc:sldMk cId="0" sldId="496"/>
            <ac:cxnSpMk id="6" creationId="{847B24A1-DD2E-4065-B5F7-6CC6DC2D7AC1}"/>
          </ac:cxnSpMkLst>
        </pc:cxnChg>
      </pc:sldChg>
      <pc:sldChg chg="addSp modSp modAnim">
        <pc:chgData name="Smith, Douglas" userId="dcf2a658-b667-4263-a752-bb4d1c9aad5f" providerId="ADAL" clId="{A84540C9-E0E4-40F8-B611-FD4AA69ADBAD}" dt="2020-10-20T14:02:46.829" v="491" actId="1076"/>
        <pc:sldMkLst>
          <pc:docMk/>
          <pc:sldMk cId="0" sldId="499"/>
        </pc:sldMkLst>
        <pc:spChg chg="add mod">
          <ac:chgData name="Smith, Douglas" userId="dcf2a658-b667-4263-a752-bb4d1c9aad5f" providerId="ADAL" clId="{A84540C9-E0E4-40F8-B611-FD4AA69ADBAD}" dt="2020-10-20T13:51:13.858" v="377" actId="1037"/>
          <ac:spMkLst>
            <pc:docMk/>
            <pc:sldMk cId="0" sldId="499"/>
            <ac:spMk id="2" creationId="{78D86303-9FFB-4979-B126-01455D2D69F1}"/>
          </ac:spMkLst>
        </pc:spChg>
        <pc:spChg chg="add mod">
          <ac:chgData name="Smith, Douglas" userId="dcf2a658-b667-4263-a752-bb4d1c9aad5f" providerId="ADAL" clId="{A84540C9-E0E4-40F8-B611-FD4AA69ADBAD}" dt="2020-10-20T13:56:15.490" v="423" actId="1076"/>
          <ac:spMkLst>
            <pc:docMk/>
            <pc:sldMk cId="0" sldId="499"/>
            <ac:spMk id="5" creationId="{F8C1F301-4C08-47AC-822E-7C46EBB51E06}"/>
          </ac:spMkLst>
        </pc:spChg>
        <pc:spChg chg="add mod">
          <ac:chgData name="Smith, Douglas" userId="dcf2a658-b667-4263-a752-bb4d1c9aad5f" providerId="ADAL" clId="{A84540C9-E0E4-40F8-B611-FD4AA69ADBAD}" dt="2020-10-20T13:50:43.432" v="368" actId="1035"/>
          <ac:spMkLst>
            <pc:docMk/>
            <pc:sldMk cId="0" sldId="499"/>
            <ac:spMk id="7" creationId="{32D9656A-DE7F-4C24-81F6-81005EFA75AB}"/>
          </ac:spMkLst>
        </pc:spChg>
        <pc:spChg chg="add mod">
          <ac:chgData name="Smith, Douglas" userId="dcf2a658-b667-4263-a752-bb4d1c9aad5f" providerId="ADAL" clId="{A84540C9-E0E4-40F8-B611-FD4AA69ADBAD}" dt="2020-10-20T14:02:46.829" v="491" actId="1076"/>
          <ac:spMkLst>
            <pc:docMk/>
            <pc:sldMk cId="0" sldId="499"/>
            <ac:spMk id="9" creationId="{DE123984-B443-42CA-8C03-44F4298949CD}"/>
          </ac:spMkLst>
        </pc:spChg>
        <pc:spChg chg="add mod">
          <ac:chgData name="Smith, Douglas" userId="dcf2a658-b667-4263-a752-bb4d1c9aad5f" providerId="ADAL" clId="{A84540C9-E0E4-40F8-B611-FD4AA69ADBAD}" dt="2020-10-20T13:54:04.756" v="393" actId="1076"/>
          <ac:spMkLst>
            <pc:docMk/>
            <pc:sldMk cId="0" sldId="499"/>
            <ac:spMk id="14" creationId="{4B583084-EC6E-4089-B7FA-1E3AB966ECD7}"/>
          </ac:spMkLst>
        </pc:spChg>
        <pc:spChg chg="add mod">
          <ac:chgData name="Smith, Douglas" userId="dcf2a658-b667-4263-a752-bb4d1c9aad5f" providerId="ADAL" clId="{A84540C9-E0E4-40F8-B611-FD4AA69ADBAD}" dt="2020-10-20T13:56:29.465" v="425" actId="255"/>
          <ac:spMkLst>
            <pc:docMk/>
            <pc:sldMk cId="0" sldId="499"/>
            <ac:spMk id="15" creationId="{E1C7438C-6796-4885-A2D0-98787BBAE441}"/>
          </ac:spMkLst>
        </pc:spChg>
        <pc:spChg chg="add mod">
          <ac:chgData name="Smith, Douglas" userId="dcf2a658-b667-4263-a752-bb4d1c9aad5f" providerId="ADAL" clId="{A84540C9-E0E4-40F8-B611-FD4AA69ADBAD}" dt="2020-10-20T13:57:36.521" v="442" actId="1076"/>
          <ac:spMkLst>
            <pc:docMk/>
            <pc:sldMk cId="0" sldId="499"/>
            <ac:spMk id="16" creationId="{6E031F25-60A7-46BD-A062-0574EA6A1FBD}"/>
          </ac:spMkLst>
        </pc:spChg>
        <pc:spChg chg="add mod">
          <ac:chgData name="Smith, Douglas" userId="dcf2a658-b667-4263-a752-bb4d1c9aad5f" providerId="ADAL" clId="{A84540C9-E0E4-40F8-B611-FD4AA69ADBAD}" dt="2020-10-20T13:57:56.489" v="453" actId="20577"/>
          <ac:spMkLst>
            <pc:docMk/>
            <pc:sldMk cId="0" sldId="499"/>
            <ac:spMk id="17" creationId="{88ED154E-6D8D-464D-ABA4-673E30ED0E8B}"/>
          </ac:spMkLst>
        </pc:spChg>
        <pc:spChg chg="mod">
          <ac:chgData name="Smith, Douglas" userId="dcf2a658-b667-4263-a752-bb4d1c9aad5f" providerId="ADAL" clId="{A84540C9-E0E4-40F8-B611-FD4AA69ADBAD}" dt="2020-10-20T13:58:06.038" v="454" actId="14100"/>
          <ac:spMkLst>
            <pc:docMk/>
            <pc:sldMk cId="0" sldId="499"/>
            <ac:spMk id="270339" creationId="{460AEB8E-17AE-4D50-B57D-8E59A8D0A3A6}"/>
          </ac:spMkLst>
        </pc:spChg>
        <pc:picChg chg="mod">
          <ac:chgData name="Smith, Douglas" userId="dcf2a658-b667-4263-a752-bb4d1c9aad5f" providerId="ADAL" clId="{A84540C9-E0E4-40F8-B611-FD4AA69ADBAD}" dt="2020-10-20T14:02:34.837" v="490" actId="1076"/>
          <ac:picMkLst>
            <pc:docMk/>
            <pc:sldMk cId="0" sldId="499"/>
            <ac:picMk id="24578" creationId="{F16E6E01-5EF5-4AB8-A2D3-3F927460CB45}"/>
          </ac:picMkLst>
        </pc:picChg>
        <pc:cxnChg chg="add mod">
          <ac:chgData name="Smith, Douglas" userId="dcf2a658-b667-4263-a752-bb4d1c9aad5f" providerId="ADAL" clId="{A84540C9-E0E4-40F8-B611-FD4AA69ADBAD}" dt="2020-10-20T13:53:20.456" v="386" actId="1076"/>
          <ac:cxnSpMkLst>
            <pc:docMk/>
            <pc:sldMk cId="0" sldId="499"/>
            <ac:cxnSpMk id="4" creationId="{23436E75-141B-48C2-8CE1-F44E001B1C28}"/>
          </ac:cxnSpMkLst>
        </pc:cxnChg>
        <pc:cxnChg chg="add mod">
          <ac:chgData name="Smith, Douglas" userId="dcf2a658-b667-4263-a752-bb4d1c9aad5f" providerId="ADAL" clId="{A84540C9-E0E4-40F8-B611-FD4AA69ADBAD}" dt="2020-10-20T13:53:04.857" v="384" actId="14100"/>
          <ac:cxnSpMkLst>
            <pc:docMk/>
            <pc:sldMk cId="0" sldId="499"/>
            <ac:cxnSpMk id="10" creationId="{44774579-7E34-43AB-A651-988E817F2E5C}"/>
          </ac:cxnSpMkLst>
        </pc:cxnChg>
      </pc:sldChg>
      <pc:sldChg chg="addSp modSp modAnim">
        <pc:chgData name="Smith, Douglas" userId="dcf2a658-b667-4263-a752-bb4d1c9aad5f" providerId="ADAL" clId="{A84540C9-E0E4-40F8-B611-FD4AA69ADBAD}" dt="2020-10-20T14:10:48.338" v="641" actId="14100"/>
        <pc:sldMkLst>
          <pc:docMk/>
          <pc:sldMk cId="0" sldId="501"/>
        </pc:sldMkLst>
        <pc:spChg chg="add mod">
          <ac:chgData name="Smith, Douglas" userId="dcf2a658-b667-4263-a752-bb4d1c9aad5f" providerId="ADAL" clId="{A84540C9-E0E4-40F8-B611-FD4AA69ADBAD}" dt="2020-10-20T14:10:48.338" v="641" actId="14100"/>
          <ac:spMkLst>
            <pc:docMk/>
            <pc:sldMk cId="0" sldId="501"/>
            <ac:spMk id="2" creationId="{1C8D6FBF-7052-465B-A1E9-AE137A1E4088}"/>
          </ac:spMkLst>
        </pc:spChg>
        <pc:picChg chg="mod">
          <ac:chgData name="Smith, Douglas" userId="dcf2a658-b667-4263-a752-bb4d1c9aad5f" providerId="ADAL" clId="{A84540C9-E0E4-40F8-B611-FD4AA69ADBAD}" dt="2020-10-20T14:07:11.783" v="492" actId="1076"/>
          <ac:picMkLst>
            <pc:docMk/>
            <pc:sldMk cId="0" sldId="501"/>
            <ac:picMk id="18435" creationId="{CDC3DC2C-855C-48C6-A348-077B9898C2C6}"/>
          </ac:picMkLst>
        </pc:picChg>
      </pc:sldChg>
      <pc:sldChg chg="addSp modSp modAnim">
        <pc:chgData name="Smith, Douglas" userId="dcf2a658-b667-4263-a752-bb4d1c9aad5f" providerId="ADAL" clId="{A84540C9-E0E4-40F8-B611-FD4AA69ADBAD}" dt="2020-10-20T14:36:58.386" v="779" actId="14100"/>
        <pc:sldMkLst>
          <pc:docMk/>
          <pc:sldMk cId="0" sldId="502"/>
        </pc:sldMkLst>
        <pc:spChg chg="add mod">
          <ac:chgData name="Smith, Douglas" userId="dcf2a658-b667-4263-a752-bb4d1c9aad5f" providerId="ADAL" clId="{A84540C9-E0E4-40F8-B611-FD4AA69ADBAD}" dt="2020-10-20T14:16:08.858" v="717" actId="1076"/>
          <ac:spMkLst>
            <pc:docMk/>
            <pc:sldMk cId="0" sldId="502"/>
            <ac:spMk id="2" creationId="{AA57D7A2-2339-418F-8410-75888C2F8055}"/>
          </ac:spMkLst>
        </pc:spChg>
        <pc:spChg chg="add mod">
          <ac:chgData name="Smith, Douglas" userId="dcf2a658-b667-4263-a752-bb4d1c9aad5f" providerId="ADAL" clId="{A84540C9-E0E4-40F8-B611-FD4AA69ADBAD}" dt="2020-10-20T14:19:55.529" v="723" actId="6549"/>
          <ac:spMkLst>
            <pc:docMk/>
            <pc:sldMk cId="0" sldId="502"/>
            <ac:spMk id="3" creationId="{6E88C1DC-3A2C-4AD9-A5E7-E2A36A626B37}"/>
          </ac:spMkLst>
        </pc:spChg>
        <pc:spChg chg="add mod">
          <ac:chgData name="Smith, Douglas" userId="dcf2a658-b667-4263-a752-bb4d1c9aad5f" providerId="ADAL" clId="{A84540C9-E0E4-40F8-B611-FD4AA69ADBAD}" dt="2020-10-20T14:31:10.787" v="747" actId="1076"/>
          <ac:spMkLst>
            <pc:docMk/>
            <pc:sldMk cId="0" sldId="502"/>
            <ac:spMk id="4" creationId="{32F6907F-66F7-4BF2-B147-99833DC7DBCF}"/>
          </ac:spMkLst>
        </pc:spChg>
        <pc:spChg chg="add mod">
          <ac:chgData name="Smith, Douglas" userId="dcf2a658-b667-4263-a752-bb4d1c9aad5f" providerId="ADAL" clId="{A84540C9-E0E4-40F8-B611-FD4AA69ADBAD}" dt="2020-10-20T14:14:49.513" v="710" actId="1035"/>
          <ac:spMkLst>
            <pc:docMk/>
            <pc:sldMk cId="0" sldId="502"/>
            <ac:spMk id="6" creationId="{E9040F8C-1B84-43E8-9880-401329831036}"/>
          </ac:spMkLst>
        </pc:spChg>
        <pc:spChg chg="add mod">
          <ac:chgData name="Smith, Douglas" userId="dcf2a658-b667-4263-a752-bb4d1c9aad5f" providerId="ADAL" clId="{A84540C9-E0E4-40F8-B611-FD4AA69ADBAD}" dt="2020-10-20T14:35:41.930" v="774" actId="1076"/>
          <ac:spMkLst>
            <pc:docMk/>
            <pc:sldMk cId="0" sldId="502"/>
            <ac:spMk id="7" creationId="{1B613083-D962-4A63-8A6D-E4CBACA9E242}"/>
          </ac:spMkLst>
        </pc:spChg>
        <pc:spChg chg="add mod">
          <ac:chgData name="Smith, Douglas" userId="dcf2a658-b667-4263-a752-bb4d1c9aad5f" providerId="ADAL" clId="{A84540C9-E0E4-40F8-B611-FD4AA69ADBAD}" dt="2020-10-20T14:16:12.026" v="718" actId="1076"/>
          <ac:spMkLst>
            <pc:docMk/>
            <pc:sldMk cId="0" sldId="502"/>
            <ac:spMk id="8" creationId="{B647D1B5-F31B-4C65-B933-820E35A6015B}"/>
          </ac:spMkLst>
        </pc:spChg>
        <pc:spChg chg="add mod">
          <ac:chgData name="Smith, Douglas" userId="dcf2a658-b667-4263-a752-bb4d1c9aad5f" providerId="ADAL" clId="{A84540C9-E0E4-40F8-B611-FD4AA69ADBAD}" dt="2020-10-20T14:31:47.522" v="749" actId="1076"/>
          <ac:spMkLst>
            <pc:docMk/>
            <pc:sldMk cId="0" sldId="502"/>
            <ac:spMk id="11" creationId="{BF81EBE0-F0AE-4681-9D63-C52BE37804C5}"/>
          </ac:spMkLst>
        </pc:spChg>
        <pc:spChg chg="add mod">
          <ac:chgData name="Smith, Douglas" userId="dcf2a658-b667-4263-a752-bb4d1c9aad5f" providerId="ADAL" clId="{A84540C9-E0E4-40F8-B611-FD4AA69ADBAD}" dt="2020-10-20T14:32:26.454" v="753" actId="1037"/>
          <ac:spMkLst>
            <pc:docMk/>
            <pc:sldMk cId="0" sldId="502"/>
            <ac:spMk id="12" creationId="{B626295F-838C-436B-8DB8-B9083AFEE2FD}"/>
          </ac:spMkLst>
        </pc:spChg>
        <pc:picChg chg="add">
          <ac:chgData name="Smith, Douglas" userId="dcf2a658-b667-4263-a752-bb4d1c9aad5f" providerId="ADAL" clId="{A84540C9-E0E4-40F8-B611-FD4AA69ADBAD}" dt="2020-10-20T14:11:43.538" v="642"/>
          <ac:picMkLst>
            <pc:docMk/>
            <pc:sldMk cId="0" sldId="502"/>
            <ac:picMk id="5" creationId="{25391212-07AD-4EAA-B120-6B608FCD4454}"/>
          </ac:picMkLst>
        </pc:picChg>
        <pc:cxnChg chg="add mod">
          <ac:chgData name="Smith, Douglas" userId="dcf2a658-b667-4263-a752-bb4d1c9aad5f" providerId="ADAL" clId="{A84540C9-E0E4-40F8-B611-FD4AA69ADBAD}" dt="2020-10-20T14:36:58.386" v="779" actId="14100"/>
          <ac:cxnSpMkLst>
            <pc:docMk/>
            <pc:sldMk cId="0" sldId="502"/>
            <ac:cxnSpMk id="14" creationId="{C4EDDB8F-3B18-4717-83E0-0A420C4CE749}"/>
          </ac:cxnSpMkLst>
        </pc:cxnChg>
      </pc:sldChg>
      <pc:sldChg chg="addSp modSp">
        <pc:chgData name="Smith, Douglas" userId="dcf2a658-b667-4263-a752-bb4d1c9aad5f" providerId="ADAL" clId="{A84540C9-E0E4-40F8-B611-FD4AA69ADBAD}" dt="2020-10-20T14:56:07.622" v="981" actId="1076"/>
        <pc:sldMkLst>
          <pc:docMk/>
          <pc:sldMk cId="0" sldId="504"/>
        </pc:sldMkLst>
        <pc:spChg chg="add mod">
          <ac:chgData name="Smith, Douglas" userId="dcf2a658-b667-4263-a752-bb4d1c9aad5f" providerId="ADAL" clId="{A84540C9-E0E4-40F8-B611-FD4AA69ADBAD}" dt="2020-10-20T14:41:40.777" v="911" actId="14100"/>
          <ac:spMkLst>
            <pc:docMk/>
            <pc:sldMk cId="0" sldId="504"/>
            <ac:spMk id="2" creationId="{3F8FC8D6-9454-44E8-B2B3-7BBA474FACBF}"/>
          </ac:spMkLst>
        </pc:spChg>
        <pc:spChg chg="add mod">
          <ac:chgData name="Smith, Douglas" userId="dcf2a658-b667-4263-a752-bb4d1c9aad5f" providerId="ADAL" clId="{A84540C9-E0E4-40F8-B611-FD4AA69ADBAD}" dt="2020-10-20T14:43:06.655" v="927" actId="1076"/>
          <ac:spMkLst>
            <pc:docMk/>
            <pc:sldMk cId="0" sldId="504"/>
            <ac:spMk id="3" creationId="{15E7ECF3-DFCE-433F-941A-CA6FAB3F67FB}"/>
          </ac:spMkLst>
        </pc:spChg>
        <pc:spChg chg="add mod">
          <ac:chgData name="Smith, Douglas" userId="dcf2a658-b667-4263-a752-bb4d1c9aad5f" providerId="ADAL" clId="{A84540C9-E0E4-40F8-B611-FD4AA69ADBAD}" dt="2020-10-20T14:54:04.649" v="963" actId="207"/>
          <ac:spMkLst>
            <pc:docMk/>
            <pc:sldMk cId="0" sldId="504"/>
            <ac:spMk id="4" creationId="{E9F82D69-A53A-4300-A513-C61C618D2265}"/>
          </ac:spMkLst>
        </pc:spChg>
        <pc:spChg chg="add mod">
          <ac:chgData name="Smith, Douglas" userId="dcf2a658-b667-4263-a752-bb4d1c9aad5f" providerId="ADAL" clId="{A84540C9-E0E4-40F8-B611-FD4AA69ADBAD}" dt="2020-10-20T14:52:28.764" v="937" actId="1076"/>
          <ac:spMkLst>
            <pc:docMk/>
            <pc:sldMk cId="0" sldId="504"/>
            <ac:spMk id="7" creationId="{9ACCD0A2-F300-444F-BB11-94C3786D003E}"/>
          </ac:spMkLst>
        </pc:spChg>
        <pc:spChg chg="add mod">
          <ac:chgData name="Smith, Douglas" userId="dcf2a658-b667-4263-a752-bb4d1c9aad5f" providerId="ADAL" clId="{A84540C9-E0E4-40F8-B611-FD4AA69ADBAD}" dt="2020-10-20T14:56:07.622" v="981" actId="1076"/>
          <ac:spMkLst>
            <pc:docMk/>
            <pc:sldMk cId="0" sldId="504"/>
            <ac:spMk id="9" creationId="{8611B486-1384-4E0E-A4C9-A445F4A8D36D}"/>
          </ac:spMkLst>
        </pc:spChg>
        <pc:spChg chg="mod">
          <ac:chgData name="Smith, Douglas" userId="dcf2a658-b667-4263-a752-bb4d1c9aad5f" providerId="ADAL" clId="{A84540C9-E0E4-40F8-B611-FD4AA69ADBAD}" dt="2020-10-20T14:42:45.556" v="925" actId="6549"/>
          <ac:spMkLst>
            <pc:docMk/>
            <pc:sldMk cId="0" sldId="504"/>
            <ac:spMk id="275458" creationId="{E16B5AF5-065A-4F9A-BEA5-E283388C4DC6}"/>
          </ac:spMkLst>
        </pc:spChg>
      </pc:sldChg>
      <pc:sldChg chg="del">
        <pc:chgData name="Smith, Douglas" userId="dcf2a658-b667-4263-a752-bb4d1c9aad5f" providerId="ADAL" clId="{A84540C9-E0E4-40F8-B611-FD4AA69ADBAD}" dt="2020-10-20T15:14:30.851" v="1047" actId="2696"/>
        <pc:sldMkLst>
          <pc:docMk/>
          <pc:sldMk cId="0" sldId="505"/>
        </pc:sldMkLst>
      </pc:sldChg>
      <pc:sldChg chg="addSp modSp modAnim">
        <pc:chgData name="Smith, Douglas" userId="dcf2a658-b667-4263-a752-bb4d1c9aad5f" providerId="ADAL" clId="{A84540C9-E0E4-40F8-B611-FD4AA69ADBAD}" dt="2020-10-20T15:19:53.739" v="1104" actId="1076"/>
        <pc:sldMkLst>
          <pc:docMk/>
          <pc:sldMk cId="0" sldId="507"/>
        </pc:sldMkLst>
        <pc:spChg chg="add mod">
          <ac:chgData name="Smith, Douglas" userId="dcf2a658-b667-4263-a752-bb4d1c9aad5f" providerId="ADAL" clId="{A84540C9-E0E4-40F8-B611-FD4AA69ADBAD}" dt="2020-10-20T15:16:08.418" v="1079" actId="1076"/>
          <ac:spMkLst>
            <pc:docMk/>
            <pc:sldMk cId="0" sldId="507"/>
            <ac:spMk id="2" creationId="{9F68F4A5-65B5-4E77-9A3D-E7D9D44F6960}"/>
          </ac:spMkLst>
        </pc:spChg>
        <pc:spChg chg="add mod">
          <ac:chgData name="Smith, Douglas" userId="dcf2a658-b667-4263-a752-bb4d1c9aad5f" providerId="ADAL" clId="{A84540C9-E0E4-40F8-B611-FD4AA69ADBAD}" dt="2020-10-20T15:17:07.290" v="1089" actId="1076"/>
          <ac:spMkLst>
            <pc:docMk/>
            <pc:sldMk cId="0" sldId="507"/>
            <ac:spMk id="3" creationId="{375F05B0-2D45-4B19-A3BC-3F4A20B2BE0E}"/>
          </ac:spMkLst>
        </pc:spChg>
        <pc:spChg chg="add mod">
          <ac:chgData name="Smith, Douglas" userId="dcf2a658-b667-4263-a752-bb4d1c9aad5f" providerId="ADAL" clId="{A84540C9-E0E4-40F8-B611-FD4AA69ADBAD}" dt="2020-10-20T15:16:59.789" v="1088" actId="1076"/>
          <ac:spMkLst>
            <pc:docMk/>
            <pc:sldMk cId="0" sldId="507"/>
            <ac:spMk id="7" creationId="{18145B01-2807-45C6-B91B-846483CB293C}"/>
          </ac:spMkLst>
        </pc:spChg>
        <pc:spChg chg="add mod">
          <ac:chgData name="Smith, Douglas" userId="dcf2a658-b667-4263-a752-bb4d1c9aad5f" providerId="ADAL" clId="{A84540C9-E0E4-40F8-B611-FD4AA69ADBAD}" dt="2020-10-20T15:16:52.625" v="1087" actId="1076"/>
          <ac:spMkLst>
            <pc:docMk/>
            <pc:sldMk cId="0" sldId="507"/>
            <ac:spMk id="8" creationId="{0563E082-C82A-4B9A-9453-E25F55AA5A0D}"/>
          </ac:spMkLst>
        </pc:spChg>
        <pc:spChg chg="add mod">
          <ac:chgData name="Smith, Douglas" userId="dcf2a658-b667-4263-a752-bb4d1c9aad5f" providerId="ADAL" clId="{A84540C9-E0E4-40F8-B611-FD4AA69ADBAD}" dt="2020-10-20T15:16:47.104" v="1086" actId="1076"/>
          <ac:spMkLst>
            <pc:docMk/>
            <pc:sldMk cId="0" sldId="507"/>
            <ac:spMk id="9" creationId="{EDEA12A0-91F5-481A-91DC-85383A6500D2}"/>
          </ac:spMkLst>
        </pc:spChg>
        <pc:spChg chg="add mod">
          <ac:chgData name="Smith, Douglas" userId="dcf2a658-b667-4263-a752-bb4d1c9aad5f" providerId="ADAL" clId="{A84540C9-E0E4-40F8-B611-FD4AA69ADBAD}" dt="2020-10-20T15:16:41.474" v="1085" actId="1076"/>
          <ac:spMkLst>
            <pc:docMk/>
            <pc:sldMk cId="0" sldId="507"/>
            <ac:spMk id="10" creationId="{7F219B11-C2B8-4D38-BD61-2F9097A075E3}"/>
          </ac:spMkLst>
        </pc:spChg>
        <pc:cxnChg chg="add mod">
          <ac:chgData name="Smith, Douglas" userId="dcf2a658-b667-4263-a752-bb4d1c9aad5f" providerId="ADAL" clId="{A84540C9-E0E4-40F8-B611-FD4AA69ADBAD}" dt="2020-10-20T15:19:53.739" v="1104" actId="1076"/>
          <ac:cxnSpMkLst>
            <pc:docMk/>
            <pc:sldMk cId="0" sldId="507"/>
            <ac:cxnSpMk id="11" creationId="{294B4420-C5F8-4787-BC65-45F8E3DE76B1}"/>
          </ac:cxnSpMkLst>
        </pc:cxnChg>
      </pc:sldChg>
      <pc:sldChg chg="addSp modSp modAnim">
        <pc:chgData name="Smith, Douglas" userId="dcf2a658-b667-4263-a752-bb4d1c9aad5f" providerId="ADAL" clId="{A84540C9-E0E4-40F8-B611-FD4AA69ADBAD}" dt="2020-10-20T15:22:43.212" v="1130"/>
        <pc:sldMkLst>
          <pc:docMk/>
          <pc:sldMk cId="0" sldId="509"/>
        </pc:sldMkLst>
        <pc:spChg chg="add mod">
          <ac:chgData name="Smith, Douglas" userId="dcf2a658-b667-4263-a752-bb4d1c9aad5f" providerId="ADAL" clId="{A84540C9-E0E4-40F8-B611-FD4AA69ADBAD}" dt="2020-10-20T15:21:54.452" v="1122" actId="1076"/>
          <ac:spMkLst>
            <pc:docMk/>
            <pc:sldMk cId="0" sldId="509"/>
            <ac:spMk id="5" creationId="{BAABCFFE-20F1-447C-82C3-334EFB7295FA}"/>
          </ac:spMkLst>
        </pc:spChg>
        <pc:spChg chg="add mod">
          <ac:chgData name="Smith, Douglas" userId="dcf2a658-b667-4263-a752-bb4d1c9aad5f" providerId="ADAL" clId="{A84540C9-E0E4-40F8-B611-FD4AA69ADBAD}" dt="2020-10-20T15:21:49.095" v="1121" actId="1076"/>
          <ac:spMkLst>
            <pc:docMk/>
            <pc:sldMk cId="0" sldId="509"/>
            <ac:spMk id="6" creationId="{EF7D8047-FF3A-491E-A55C-B41A14CA1F4B}"/>
          </ac:spMkLst>
        </pc:spChg>
        <pc:spChg chg="add mod">
          <ac:chgData name="Smith, Douglas" userId="dcf2a658-b667-4263-a752-bb4d1c9aad5f" providerId="ADAL" clId="{A84540C9-E0E4-40F8-B611-FD4AA69ADBAD}" dt="2020-10-20T15:21:44.222" v="1120" actId="1076"/>
          <ac:spMkLst>
            <pc:docMk/>
            <pc:sldMk cId="0" sldId="509"/>
            <ac:spMk id="7" creationId="{01DF29DD-0E91-46C3-BFF8-194AAFAB1AC5}"/>
          </ac:spMkLst>
        </pc:spChg>
        <pc:spChg chg="add mod">
          <ac:chgData name="Smith, Douglas" userId="dcf2a658-b667-4263-a752-bb4d1c9aad5f" providerId="ADAL" clId="{A84540C9-E0E4-40F8-B611-FD4AA69ADBAD}" dt="2020-10-20T15:21:31.158" v="1119" actId="1035"/>
          <ac:spMkLst>
            <pc:docMk/>
            <pc:sldMk cId="0" sldId="509"/>
            <ac:spMk id="8" creationId="{16CEE54E-DA22-4A6E-BB04-4132C08F8290}"/>
          </ac:spMkLst>
        </pc:spChg>
        <pc:spChg chg="add mod">
          <ac:chgData name="Smith, Douglas" userId="dcf2a658-b667-4263-a752-bb4d1c9aad5f" providerId="ADAL" clId="{A84540C9-E0E4-40F8-B611-FD4AA69ADBAD}" dt="2020-10-20T15:21:11.180" v="1116" actId="1036"/>
          <ac:spMkLst>
            <pc:docMk/>
            <pc:sldMk cId="0" sldId="509"/>
            <ac:spMk id="9" creationId="{BBF6624D-4D86-4CF9-A27F-C698F636F240}"/>
          </ac:spMkLst>
        </pc:spChg>
        <pc:spChg chg="add mod">
          <ac:chgData name="Smith, Douglas" userId="dcf2a658-b667-4263-a752-bb4d1c9aad5f" providerId="ADAL" clId="{A84540C9-E0E4-40F8-B611-FD4AA69ADBAD}" dt="2020-10-20T15:20:51.412" v="1112" actId="20577"/>
          <ac:spMkLst>
            <pc:docMk/>
            <pc:sldMk cId="0" sldId="509"/>
            <ac:spMk id="10" creationId="{7BE11D2A-6704-4BE5-9EEE-118686AC6A1D}"/>
          </ac:spMkLst>
        </pc:spChg>
        <pc:cxnChg chg="add mod">
          <ac:chgData name="Smith, Douglas" userId="dcf2a658-b667-4263-a752-bb4d1c9aad5f" providerId="ADAL" clId="{A84540C9-E0E4-40F8-B611-FD4AA69ADBAD}" dt="2020-10-20T15:22:08.723" v="1125" actId="14100"/>
          <ac:cxnSpMkLst>
            <pc:docMk/>
            <pc:sldMk cId="0" sldId="509"/>
            <ac:cxnSpMk id="11" creationId="{8919A88D-E5D4-426C-A018-11298A98829D}"/>
          </ac:cxnSpMkLst>
        </pc:cxnChg>
      </pc:sldChg>
      <pc:sldChg chg="addSp modSp">
        <pc:chgData name="Smith, Douglas" userId="dcf2a658-b667-4263-a752-bb4d1c9aad5f" providerId="ADAL" clId="{A84540C9-E0E4-40F8-B611-FD4AA69ADBAD}" dt="2020-10-20T15:25:07.963" v="1185" actId="14100"/>
        <pc:sldMkLst>
          <pc:docMk/>
          <pc:sldMk cId="0" sldId="511"/>
        </pc:sldMkLst>
        <pc:spChg chg="add mod">
          <ac:chgData name="Smith, Douglas" userId="dcf2a658-b667-4263-a752-bb4d1c9aad5f" providerId="ADAL" clId="{A84540C9-E0E4-40F8-B611-FD4AA69ADBAD}" dt="2020-10-20T15:25:07.963" v="1185" actId="14100"/>
          <ac:spMkLst>
            <pc:docMk/>
            <pc:sldMk cId="0" sldId="511"/>
            <ac:spMk id="2" creationId="{895B4AD1-0B0D-4743-B5AB-9121F3C9BB91}"/>
          </ac:spMkLst>
        </pc:spChg>
        <pc:picChg chg="mod">
          <ac:chgData name="Smith, Douglas" userId="dcf2a658-b667-4263-a752-bb4d1c9aad5f" providerId="ADAL" clId="{A84540C9-E0E4-40F8-B611-FD4AA69ADBAD}" dt="2020-10-20T15:23:26.965" v="1131" actId="1076"/>
          <ac:picMkLst>
            <pc:docMk/>
            <pc:sldMk cId="0" sldId="511"/>
            <ac:picMk id="27651" creationId="{71174FCC-EF87-4A13-BD78-C5720694CC37}"/>
          </ac:picMkLst>
        </pc:picChg>
      </pc:sldChg>
      <pc:sldChg chg="modSp">
        <pc:chgData name="Smith, Douglas" userId="dcf2a658-b667-4263-a752-bb4d1c9aad5f" providerId="ADAL" clId="{A84540C9-E0E4-40F8-B611-FD4AA69ADBAD}" dt="2020-10-20T15:25:28.946" v="1213" actId="5793"/>
        <pc:sldMkLst>
          <pc:docMk/>
          <pc:sldMk cId="0" sldId="512"/>
        </pc:sldMkLst>
        <pc:spChg chg="mod">
          <ac:chgData name="Smith, Douglas" userId="dcf2a658-b667-4263-a752-bb4d1c9aad5f" providerId="ADAL" clId="{A84540C9-E0E4-40F8-B611-FD4AA69ADBAD}" dt="2020-10-20T15:25:28.946" v="1213" actId="5793"/>
          <ac:spMkLst>
            <pc:docMk/>
            <pc:sldMk cId="0" sldId="512"/>
            <ac:spMk id="28675" creationId="{696FC463-5483-4769-836E-C6A9E98FC932}"/>
          </ac:spMkLst>
        </pc:spChg>
      </pc:sldChg>
      <pc:sldChg chg="modSp modAnim">
        <pc:chgData name="Smith, Douglas" userId="dcf2a658-b667-4263-a752-bb4d1c9aad5f" providerId="ADAL" clId="{A84540C9-E0E4-40F8-B611-FD4AA69ADBAD}" dt="2020-10-20T15:27:34.208" v="1215"/>
        <pc:sldMkLst>
          <pc:docMk/>
          <pc:sldMk cId="0" sldId="514"/>
        </pc:sldMkLst>
        <pc:spChg chg="mod">
          <ac:chgData name="Smith, Douglas" userId="dcf2a658-b667-4263-a752-bb4d1c9aad5f" providerId="ADAL" clId="{A84540C9-E0E4-40F8-B611-FD4AA69ADBAD}" dt="2020-10-20T15:27:24.363" v="1214" actId="14100"/>
          <ac:spMkLst>
            <pc:docMk/>
            <pc:sldMk cId="0" sldId="514"/>
            <ac:spMk id="287746" creationId="{2BE5BE52-93FE-4EC4-B22B-7D17DF4D088D}"/>
          </ac:spMkLst>
        </pc:spChg>
      </pc:sldChg>
      <pc:sldChg chg="modSp">
        <pc:chgData name="Smith, Douglas" userId="dcf2a658-b667-4263-a752-bb4d1c9aad5f" providerId="ADAL" clId="{A84540C9-E0E4-40F8-B611-FD4AA69ADBAD}" dt="2020-10-20T15:28:54.285" v="1217" actId="14100"/>
        <pc:sldMkLst>
          <pc:docMk/>
          <pc:sldMk cId="0" sldId="515"/>
        </pc:sldMkLst>
        <pc:spChg chg="mod">
          <ac:chgData name="Smith, Douglas" userId="dcf2a658-b667-4263-a752-bb4d1c9aad5f" providerId="ADAL" clId="{A84540C9-E0E4-40F8-B611-FD4AA69ADBAD}" dt="2020-10-20T15:28:54.285" v="1217" actId="14100"/>
          <ac:spMkLst>
            <pc:docMk/>
            <pc:sldMk cId="0" sldId="515"/>
            <ac:spMk id="33795" creationId="{5F71BE02-ACEB-4B39-A6B3-943ACEC62C63}"/>
          </ac:spMkLst>
        </pc:spChg>
      </pc:sldChg>
      <pc:sldChg chg="modSp">
        <pc:chgData name="Smith, Douglas" userId="dcf2a658-b667-4263-a752-bb4d1c9aad5f" providerId="ADAL" clId="{A84540C9-E0E4-40F8-B611-FD4AA69ADBAD}" dt="2020-10-20T15:29:56.779" v="1226" actId="20577"/>
        <pc:sldMkLst>
          <pc:docMk/>
          <pc:sldMk cId="0" sldId="516"/>
        </pc:sldMkLst>
        <pc:spChg chg="mod">
          <ac:chgData name="Smith, Douglas" userId="dcf2a658-b667-4263-a752-bb4d1c9aad5f" providerId="ADAL" clId="{A84540C9-E0E4-40F8-B611-FD4AA69ADBAD}" dt="2020-10-20T15:29:56.779" v="1226" actId="20577"/>
          <ac:spMkLst>
            <pc:docMk/>
            <pc:sldMk cId="0" sldId="516"/>
            <ac:spMk id="2" creationId="{00000000-0000-0000-0000-000000000000}"/>
          </ac:spMkLst>
        </pc:spChg>
      </pc:sldChg>
      <pc:sldChg chg="addSp delSp modSp add modAnim">
        <pc:chgData name="Smith, Douglas" userId="dcf2a658-b667-4263-a752-bb4d1c9aad5f" providerId="ADAL" clId="{A84540C9-E0E4-40F8-B611-FD4AA69ADBAD}" dt="2020-10-20T13:48:28.685" v="357" actId="1076"/>
        <pc:sldMkLst>
          <pc:docMk/>
          <pc:sldMk cId="935422536" sldId="517"/>
        </pc:sldMkLst>
        <pc:spChg chg="mod">
          <ac:chgData name="Smith, Douglas" userId="dcf2a658-b667-4263-a752-bb4d1c9aad5f" providerId="ADAL" clId="{A84540C9-E0E4-40F8-B611-FD4AA69ADBAD}" dt="2020-10-20T13:39:48.997" v="209" actId="122"/>
          <ac:spMkLst>
            <pc:docMk/>
            <pc:sldMk cId="935422536" sldId="517"/>
            <ac:spMk id="2" creationId="{A7209FD1-2A82-4654-AAEF-52D054BAA080}"/>
          </ac:spMkLst>
        </pc:spChg>
        <pc:spChg chg="del">
          <ac:chgData name="Smith, Douglas" userId="dcf2a658-b667-4263-a752-bb4d1c9aad5f" providerId="ADAL" clId="{A84540C9-E0E4-40F8-B611-FD4AA69ADBAD}" dt="2020-10-20T13:40:02.764" v="210" actId="478"/>
          <ac:spMkLst>
            <pc:docMk/>
            <pc:sldMk cId="935422536" sldId="517"/>
            <ac:spMk id="3" creationId="{1747FB76-07BC-4462-9864-B0C727A1F8E1}"/>
          </ac:spMkLst>
        </pc:spChg>
        <pc:spChg chg="add mod">
          <ac:chgData name="Smith, Douglas" userId="dcf2a658-b667-4263-a752-bb4d1c9aad5f" providerId="ADAL" clId="{A84540C9-E0E4-40F8-B611-FD4AA69ADBAD}" dt="2020-10-20T13:44:59.144" v="290" actId="1076"/>
          <ac:spMkLst>
            <pc:docMk/>
            <pc:sldMk cId="935422536" sldId="517"/>
            <ac:spMk id="4" creationId="{6761332D-32AC-4E1A-8F64-DF7AB0B14871}"/>
          </ac:spMkLst>
        </pc:spChg>
        <pc:spChg chg="add mod">
          <ac:chgData name="Smith, Douglas" userId="dcf2a658-b667-4263-a752-bb4d1c9aad5f" providerId="ADAL" clId="{A84540C9-E0E4-40F8-B611-FD4AA69ADBAD}" dt="2020-10-20T13:44:54.946" v="289" actId="1076"/>
          <ac:spMkLst>
            <pc:docMk/>
            <pc:sldMk cId="935422536" sldId="517"/>
            <ac:spMk id="5" creationId="{A53645B8-11FD-4B87-AA9E-F17F5430409E}"/>
          </ac:spMkLst>
        </pc:spChg>
        <pc:spChg chg="add mod">
          <ac:chgData name="Smith, Douglas" userId="dcf2a658-b667-4263-a752-bb4d1c9aad5f" providerId="ADAL" clId="{A84540C9-E0E4-40F8-B611-FD4AA69ADBAD}" dt="2020-10-20T13:44:43.683" v="288" actId="1076"/>
          <ac:spMkLst>
            <pc:docMk/>
            <pc:sldMk cId="935422536" sldId="517"/>
            <ac:spMk id="6" creationId="{29C19642-89CB-48DF-845E-DC79889546FE}"/>
          </ac:spMkLst>
        </pc:spChg>
        <pc:spChg chg="add mod">
          <ac:chgData name="Smith, Douglas" userId="dcf2a658-b667-4263-a752-bb4d1c9aad5f" providerId="ADAL" clId="{A84540C9-E0E4-40F8-B611-FD4AA69ADBAD}" dt="2020-10-20T13:46:11.112" v="309" actId="14100"/>
          <ac:spMkLst>
            <pc:docMk/>
            <pc:sldMk cId="935422536" sldId="517"/>
            <ac:spMk id="7" creationId="{EE481903-6617-4202-973D-668BD76A4348}"/>
          </ac:spMkLst>
        </pc:spChg>
        <pc:spChg chg="add mod">
          <ac:chgData name="Smith, Douglas" userId="dcf2a658-b667-4263-a752-bb4d1c9aad5f" providerId="ADAL" clId="{A84540C9-E0E4-40F8-B611-FD4AA69ADBAD}" dt="2020-10-20T13:47:35.686" v="330" actId="1076"/>
          <ac:spMkLst>
            <pc:docMk/>
            <pc:sldMk cId="935422536" sldId="517"/>
            <ac:spMk id="8" creationId="{6F518641-05D3-4D3B-809C-CFE30CF7574F}"/>
          </ac:spMkLst>
        </pc:spChg>
        <pc:spChg chg="add mod">
          <ac:chgData name="Smith, Douglas" userId="dcf2a658-b667-4263-a752-bb4d1c9aad5f" providerId="ADAL" clId="{A84540C9-E0E4-40F8-B611-FD4AA69ADBAD}" dt="2020-10-20T13:47:53.834" v="336" actId="20577"/>
          <ac:spMkLst>
            <pc:docMk/>
            <pc:sldMk cId="935422536" sldId="517"/>
            <ac:spMk id="9" creationId="{05D29255-5FDB-4336-B4AC-53C8D8D5E5A3}"/>
          </ac:spMkLst>
        </pc:spChg>
        <pc:spChg chg="add mod">
          <ac:chgData name="Smith, Douglas" userId="dcf2a658-b667-4263-a752-bb4d1c9aad5f" providerId="ADAL" clId="{A84540C9-E0E4-40F8-B611-FD4AA69ADBAD}" dt="2020-10-20T13:48:28.685" v="357" actId="1076"/>
          <ac:spMkLst>
            <pc:docMk/>
            <pc:sldMk cId="935422536" sldId="517"/>
            <ac:spMk id="10" creationId="{B28F90AB-7E0B-40FD-9963-36D940435E07}"/>
          </ac:spMkLst>
        </pc:spChg>
      </pc:sldChg>
      <pc:sldChg chg="del">
        <pc:chgData name="Smith, Douglas" userId="dcf2a658-b667-4263-a752-bb4d1c9aad5f" providerId="ADAL" clId="{A84540C9-E0E4-40F8-B611-FD4AA69ADBAD}" dt="2020-10-20T13:18:35.305" v="0" actId="2696"/>
        <pc:sldMkLst>
          <pc:docMk/>
          <pc:sldMk cId="4084896024" sldId="517"/>
        </pc:sldMkLst>
      </pc:sldChg>
      <pc:sldChg chg="addSp delSp modSp add modAnim">
        <pc:chgData name="Smith, Douglas" userId="dcf2a658-b667-4263-a752-bb4d1c9aad5f" providerId="ADAL" clId="{A84540C9-E0E4-40F8-B611-FD4AA69ADBAD}" dt="2020-10-20T15:13:31.244" v="1046" actId="1076"/>
        <pc:sldMkLst>
          <pc:docMk/>
          <pc:sldMk cId="3945666487" sldId="518"/>
        </pc:sldMkLst>
        <pc:spChg chg="del">
          <ac:chgData name="Smith, Douglas" userId="dcf2a658-b667-4263-a752-bb4d1c9aad5f" providerId="ADAL" clId="{A84540C9-E0E4-40F8-B611-FD4AA69ADBAD}" dt="2020-10-20T14:59:18.993" v="983" actId="478"/>
          <ac:spMkLst>
            <pc:docMk/>
            <pc:sldMk cId="3945666487" sldId="518"/>
            <ac:spMk id="2" creationId="{3F8FC8D6-9454-44E8-B2B3-7BBA474FACBF}"/>
          </ac:spMkLst>
        </pc:spChg>
        <pc:spChg chg="del">
          <ac:chgData name="Smith, Douglas" userId="dcf2a658-b667-4263-a752-bb4d1c9aad5f" providerId="ADAL" clId="{A84540C9-E0E4-40F8-B611-FD4AA69ADBAD}" dt="2020-10-20T14:59:23.454" v="984" actId="478"/>
          <ac:spMkLst>
            <pc:docMk/>
            <pc:sldMk cId="3945666487" sldId="518"/>
            <ac:spMk id="3" creationId="{15E7ECF3-DFCE-433F-941A-CA6FAB3F67FB}"/>
          </ac:spMkLst>
        </pc:spChg>
        <pc:spChg chg="del">
          <ac:chgData name="Smith, Douglas" userId="dcf2a658-b667-4263-a752-bb4d1c9aad5f" providerId="ADAL" clId="{A84540C9-E0E4-40F8-B611-FD4AA69ADBAD}" dt="2020-10-20T14:59:28.270" v="987" actId="478"/>
          <ac:spMkLst>
            <pc:docMk/>
            <pc:sldMk cId="3945666487" sldId="518"/>
            <ac:spMk id="4" creationId="{E9F82D69-A53A-4300-A513-C61C618D2265}"/>
          </ac:spMkLst>
        </pc:spChg>
        <pc:spChg chg="add mod">
          <ac:chgData name="Smith, Douglas" userId="dcf2a658-b667-4263-a752-bb4d1c9aad5f" providerId="ADAL" clId="{A84540C9-E0E4-40F8-B611-FD4AA69ADBAD}" dt="2020-10-20T15:02:58.415" v="1018" actId="1037"/>
          <ac:spMkLst>
            <pc:docMk/>
            <pc:sldMk cId="3945666487" sldId="518"/>
            <ac:spMk id="5" creationId="{6FA83BEB-F09E-4107-8550-36705CB5B523}"/>
          </ac:spMkLst>
        </pc:spChg>
        <pc:spChg chg="del mod">
          <ac:chgData name="Smith, Douglas" userId="dcf2a658-b667-4263-a752-bb4d1c9aad5f" providerId="ADAL" clId="{A84540C9-E0E4-40F8-B611-FD4AA69ADBAD}" dt="2020-10-20T14:59:26.176" v="986" actId="478"/>
          <ac:spMkLst>
            <pc:docMk/>
            <pc:sldMk cId="3945666487" sldId="518"/>
            <ac:spMk id="7" creationId="{9ACCD0A2-F300-444F-BB11-94C3786D003E}"/>
          </ac:spMkLst>
        </pc:spChg>
        <pc:spChg chg="mod">
          <ac:chgData name="Smith, Douglas" userId="dcf2a658-b667-4263-a752-bb4d1c9aad5f" providerId="ADAL" clId="{A84540C9-E0E4-40F8-B611-FD4AA69ADBAD}" dt="2020-10-20T15:00:32.909" v="992" actId="1076"/>
          <ac:spMkLst>
            <pc:docMk/>
            <pc:sldMk cId="3945666487" sldId="518"/>
            <ac:spMk id="9" creationId="{8611B486-1384-4E0E-A4C9-A445F4A8D36D}"/>
          </ac:spMkLst>
        </pc:spChg>
        <pc:spChg chg="add">
          <ac:chgData name="Smith, Douglas" userId="dcf2a658-b667-4263-a752-bb4d1c9aad5f" providerId="ADAL" clId="{A84540C9-E0E4-40F8-B611-FD4AA69ADBAD}" dt="2020-10-20T15:00:35.521" v="993"/>
          <ac:spMkLst>
            <pc:docMk/>
            <pc:sldMk cId="3945666487" sldId="518"/>
            <ac:spMk id="10" creationId="{631A04CF-8DDB-435E-900C-A984DACF9AAC}"/>
          </ac:spMkLst>
        </pc:spChg>
        <pc:spChg chg="add mod">
          <ac:chgData name="Smith, Douglas" userId="dcf2a658-b667-4263-a752-bb4d1c9aad5f" providerId="ADAL" clId="{A84540C9-E0E4-40F8-B611-FD4AA69ADBAD}" dt="2020-10-20T15:00:45.370" v="995" actId="20577"/>
          <ac:spMkLst>
            <pc:docMk/>
            <pc:sldMk cId="3945666487" sldId="518"/>
            <ac:spMk id="11" creationId="{174F1722-BF73-4838-9F87-CAAC74FDBD0F}"/>
          </ac:spMkLst>
        </pc:spChg>
        <pc:spChg chg="add">
          <ac:chgData name="Smith, Douglas" userId="dcf2a658-b667-4263-a752-bb4d1c9aad5f" providerId="ADAL" clId="{A84540C9-E0E4-40F8-B611-FD4AA69ADBAD}" dt="2020-10-20T15:00:35.521" v="993"/>
          <ac:spMkLst>
            <pc:docMk/>
            <pc:sldMk cId="3945666487" sldId="518"/>
            <ac:spMk id="12" creationId="{85D2E478-D10E-49DB-A2CB-7947252BD3A5}"/>
          </ac:spMkLst>
        </pc:spChg>
        <pc:spChg chg="add mod">
          <ac:chgData name="Smith, Douglas" userId="dcf2a658-b667-4263-a752-bb4d1c9aad5f" providerId="ADAL" clId="{A84540C9-E0E4-40F8-B611-FD4AA69ADBAD}" dt="2020-10-20T15:01:01.489" v="998" actId="20577"/>
          <ac:spMkLst>
            <pc:docMk/>
            <pc:sldMk cId="3945666487" sldId="518"/>
            <ac:spMk id="13" creationId="{72207561-BB07-4898-A800-6B85FF5A3426}"/>
          </ac:spMkLst>
        </pc:spChg>
        <pc:spChg chg="add">
          <ac:chgData name="Smith, Douglas" userId="dcf2a658-b667-4263-a752-bb4d1c9aad5f" providerId="ADAL" clId="{A84540C9-E0E4-40F8-B611-FD4AA69ADBAD}" dt="2020-10-20T15:00:35.521" v="993"/>
          <ac:spMkLst>
            <pc:docMk/>
            <pc:sldMk cId="3945666487" sldId="518"/>
            <ac:spMk id="14" creationId="{050613A0-BDC3-4B3F-93FA-F94500654804}"/>
          </ac:spMkLst>
        </pc:spChg>
        <pc:spChg chg="add mod">
          <ac:chgData name="Smith, Douglas" userId="dcf2a658-b667-4263-a752-bb4d1c9aad5f" providerId="ADAL" clId="{A84540C9-E0E4-40F8-B611-FD4AA69ADBAD}" dt="2020-10-20T15:03:49.943" v="1028" actId="1037"/>
          <ac:spMkLst>
            <pc:docMk/>
            <pc:sldMk cId="3945666487" sldId="518"/>
            <ac:spMk id="16" creationId="{1AE4F6AF-50E4-4DB2-B5A6-A3EB5A970AB4}"/>
          </ac:spMkLst>
        </pc:spChg>
        <pc:spChg chg="add mod">
          <ac:chgData name="Smith, Douglas" userId="dcf2a658-b667-4263-a752-bb4d1c9aad5f" providerId="ADAL" clId="{A84540C9-E0E4-40F8-B611-FD4AA69ADBAD}" dt="2020-10-20T15:04:13.334" v="1032" actId="1038"/>
          <ac:spMkLst>
            <pc:docMk/>
            <pc:sldMk cId="3945666487" sldId="518"/>
            <ac:spMk id="17" creationId="{E40F493A-0294-40A9-80AE-B008436D8822}"/>
          </ac:spMkLst>
        </pc:spChg>
        <pc:spChg chg="del">
          <ac:chgData name="Smith, Douglas" userId="dcf2a658-b667-4263-a752-bb4d1c9aad5f" providerId="ADAL" clId="{A84540C9-E0E4-40F8-B611-FD4AA69ADBAD}" dt="2020-10-20T15:00:21.846" v="990" actId="478"/>
          <ac:spMkLst>
            <pc:docMk/>
            <pc:sldMk cId="3945666487" sldId="518"/>
            <ac:spMk id="275458" creationId="{E16B5AF5-065A-4F9A-BEA5-E283388C4DC6}"/>
          </ac:spMkLst>
        </pc:spChg>
        <pc:picChg chg="mod">
          <ac:chgData name="Smith, Douglas" userId="dcf2a658-b667-4263-a752-bb4d1c9aad5f" providerId="ADAL" clId="{A84540C9-E0E4-40F8-B611-FD4AA69ADBAD}" dt="2020-10-20T15:00:26.397" v="991" actId="1076"/>
          <ac:picMkLst>
            <pc:docMk/>
            <pc:sldMk cId="3945666487" sldId="518"/>
            <ac:picMk id="25602" creationId="{568CB3E0-9E93-4DFD-94AA-0F942AA01CAF}"/>
          </ac:picMkLst>
        </pc:picChg>
        <pc:cxnChg chg="add mod">
          <ac:chgData name="Smith, Douglas" userId="dcf2a658-b667-4263-a752-bb4d1c9aad5f" providerId="ADAL" clId="{A84540C9-E0E4-40F8-B611-FD4AA69ADBAD}" dt="2020-10-20T15:13:31.244" v="1046" actId="1076"/>
          <ac:cxnSpMkLst>
            <pc:docMk/>
            <pc:sldMk cId="3945666487" sldId="518"/>
            <ac:cxnSpMk id="18" creationId="{0E5FBC1B-73EE-410B-8C04-B6E3EF76CB60}"/>
          </ac:cxnSpMkLst>
        </pc:cxn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CA5DA469-580B-4C5E-9240-E48B95489B30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7" name="Rectangle 3">
            <a:extLst>
              <a:ext uri="{FF2B5EF4-FFF2-40B4-BE49-F238E27FC236}">
                <a16:creationId xmlns:a16="http://schemas.microsoft.com/office/drawing/2014/main" id="{A9CD12CE-97C3-4C00-9C8C-AEAFF136039C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8" name="Rectangle 4">
            <a:extLst>
              <a:ext uri="{FF2B5EF4-FFF2-40B4-BE49-F238E27FC236}">
                <a16:creationId xmlns:a16="http://schemas.microsoft.com/office/drawing/2014/main" id="{FB81B422-C36F-4DFF-9597-E8F000272732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21713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2469" name="Rectangle 5">
            <a:extLst>
              <a:ext uri="{FF2B5EF4-FFF2-40B4-BE49-F238E27FC236}">
                <a16:creationId xmlns:a16="http://schemas.microsoft.com/office/drawing/2014/main" id="{0EFC399F-CEA2-485C-843B-BAE4499C3BF7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B5EBAB8-5053-47EB-95CC-4EAE6A16560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84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7026" name="Rectangle 2">
            <a:extLst>
              <a:ext uri="{FF2B5EF4-FFF2-40B4-BE49-F238E27FC236}">
                <a16:creationId xmlns:a16="http://schemas.microsoft.com/office/drawing/2014/main" id="{76B58E62-5279-4F15-8665-5D8E8D82D2B3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7027" name="Rectangle 3">
            <a:extLst>
              <a:ext uri="{FF2B5EF4-FFF2-40B4-BE49-F238E27FC236}">
                <a16:creationId xmlns:a16="http://schemas.microsoft.com/office/drawing/2014/main" id="{7BE976BB-3DA5-4179-96D8-5159CEFE39A7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4954B7AA-CDEA-4B2F-9FBA-75AF3959043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57029" name="Rectangle 5">
            <a:extLst>
              <a:ext uri="{FF2B5EF4-FFF2-40B4-BE49-F238E27FC236}">
                <a16:creationId xmlns:a16="http://schemas.microsoft.com/office/drawing/2014/main" id="{955212E8-AB83-417D-BA99-20DE915E43D9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57030" name="Rectangle 6">
            <a:extLst>
              <a:ext uri="{FF2B5EF4-FFF2-40B4-BE49-F238E27FC236}">
                <a16:creationId xmlns:a16="http://schemas.microsoft.com/office/drawing/2014/main" id="{A297588F-E95C-40BF-84C1-F9D4010342F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10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7031" name="Rectangle 7">
            <a:extLst>
              <a:ext uri="{FF2B5EF4-FFF2-40B4-BE49-F238E27FC236}">
                <a16:creationId xmlns:a16="http://schemas.microsoft.com/office/drawing/2014/main" id="{B9FE4C3A-6A07-4CA1-AE63-60ADE9323E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106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BCECC2AA-F237-4B57-A423-5367116F769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3994920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6C2B0152-89B6-41D4-9D05-D43C8547141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5ECB4DF-2CD2-43F5-BDA2-52D15F138A5B}" type="slidenum">
              <a:rPr lang="en-US" altLang="en-US"/>
              <a:pPr>
                <a:spcBef>
                  <a:spcPct val="0"/>
                </a:spcBef>
              </a:pPr>
              <a:t>1</a:t>
            </a:fld>
            <a:endParaRPr lang="en-US" altLang="en-US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681217DB-0381-4EA4-83FB-EF5515236E6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E47B7761-FFF4-4C9C-9ADB-BFE875DB4F1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6CC006B6-FF64-4632-B764-C72D9FF264A7}"/>
              </a:ext>
            </a:extLst>
          </p:cNvPr>
          <p:cNvSpPr txBox="1">
            <a:spLocks noGrp="1" noChangeArrowheads="1"/>
          </p:cNvSpPr>
          <p:nvPr/>
        </p:nvSpPr>
        <p:spPr bwMode="auto">
          <a:xfrm>
            <a:off x="3884613" y="8621713"/>
            <a:ext cx="29718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5FA09B82-791B-4DEB-B389-80AA3590E70B}" type="slidenum">
              <a:rPr lang="en-US" altLang="en-US"/>
              <a:pPr algn="r" eaLnBrk="1" hangingPunct="1">
                <a:spcBef>
                  <a:spcPct val="0"/>
                </a:spcBef>
              </a:pPr>
              <a:t>3</a:t>
            </a:fld>
            <a:endParaRPr lang="en-US" altLang="en-US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7DB57F6D-5EA7-44D7-B437-85C8BAFD81A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9220" name="Rectangle 3">
            <a:extLst>
              <a:ext uri="{FF2B5EF4-FFF2-40B4-BE49-F238E27FC236}">
                <a16:creationId xmlns:a16="http://schemas.microsoft.com/office/drawing/2014/main" id="{338B64CA-E121-4211-9FFA-56A6382228E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72B954EA-D446-4D5C-9C9B-6413BFF66D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A874C2E1-1AAA-4586-99F5-45EC40D520B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30116545-4804-4E1B-B1F9-43D6F1B43C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5A1CDB90-4E12-4FC5-B7A9-B9DF8506D50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3BB651D4-B466-49CB-9503-3EBE16132F1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503A7EC7-8511-403B-9AB1-292A82C8AE3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50626CCF-B738-46E4-8138-12B02551F3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B595D241-6D01-4161-A94F-7C99B2AF858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AC5956EF-6266-4902-8BB7-4FFDA685225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60463" y="681038"/>
            <a:ext cx="4538662" cy="3403600"/>
          </a:xfrm>
          <a:ln/>
        </p:spPr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324F7C46-B582-4534-A481-150979813A8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4311650"/>
            <a:ext cx="5486400" cy="4084638"/>
          </a:xfrm>
          <a:noFill/>
        </p:spPr>
        <p:txBody>
          <a:bodyPr/>
          <a:lstStyle/>
          <a:p>
            <a:endParaRPr lang="en-US" altLang="en-US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2">
            <a:extLst>
              <a:ext uri="{FF2B5EF4-FFF2-40B4-BE49-F238E27FC236}">
                <a16:creationId xmlns:a16="http://schemas.microsoft.com/office/drawing/2014/main" id="{564D942B-5AC1-49B2-B511-11B6D8AB8BF0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0" y="0"/>
            <a:ext cx="9144000" cy="1219200"/>
          </a:xfrm>
          <a:prstGeom prst="rect">
            <a:avLst/>
          </a:prstGeom>
          <a:solidFill>
            <a:srgbClr val="0033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/>
            <a:endParaRPr lang="en-US" altLang="en-US">
              <a:solidFill>
                <a:srgbClr val="003366"/>
              </a:solidFill>
            </a:endParaRPr>
          </a:p>
        </p:txBody>
      </p:sp>
      <p:sp>
        <p:nvSpPr>
          <p:cNvPr id="5" name="Rectangle 14">
            <a:extLst>
              <a:ext uri="{FF2B5EF4-FFF2-40B4-BE49-F238E27FC236}">
                <a16:creationId xmlns:a16="http://schemas.microsoft.com/office/drawing/2014/main" id="{090F2A38-17B7-4956-8C5B-6677BC866EF1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24613"/>
            <a:ext cx="9144000" cy="457200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en-US" sz="35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Rectangle 20">
            <a:extLst>
              <a:ext uri="{FF2B5EF4-FFF2-40B4-BE49-F238E27FC236}">
                <a16:creationId xmlns:a16="http://schemas.microsoft.com/office/drawing/2014/main" id="{3D5CEBDD-9AD1-47AA-9ED2-CB56FEF79482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2057400" y="6376988"/>
            <a:ext cx="36576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C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>
                <a:solidFill>
                  <a:schemeClr val="bg1"/>
                </a:solidFill>
              </a:rPr>
              <a:t>     Copyright © 2016, 2012  Pearson Education, Inc.</a:t>
            </a:r>
          </a:p>
        </p:txBody>
      </p:sp>
      <p:pic>
        <p:nvPicPr>
          <p:cNvPr id="7" name="Picture 21" descr="Pearson_Bound_White">
            <a:extLst>
              <a:ext uri="{FF2B5EF4-FFF2-40B4-BE49-F238E27FC236}">
                <a16:creationId xmlns:a16="http://schemas.microsoft.com/office/drawing/2014/main" id="{58361C1B-8E13-46D6-ABA4-DFB4B34E119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380163"/>
            <a:ext cx="1455738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22">
            <a:extLst>
              <a:ext uri="{FF2B5EF4-FFF2-40B4-BE49-F238E27FC236}">
                <a16:creationId xmlns:a16="http://schemas.microsoft.com/office/drawing/2014/main" id="{EAD2B829-A111-4EC2-AC99-A7843F0C9806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753350" y="6448425"/>
            <a:ext cx="13906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>
                <a:solidFill>
                  <a:schemeClr val="bg1"/>
                </a:solidFill>
              </a:rPr>
              <a:t>   </a:t>
            </a:r>
            <a:r>
              <a:rPr lang="en-US" altLang="en-US" sz="1600" b="1">
                <a:solidFill>
                  <a:schemeClr val="bg1"/>
                </a:solidFill>
              </a:rPr>
              <a:t>5 -</a:t>
            </a:r>
            <a:fld id="{8DCC6D16-737E-463E-A517-1AE8ABED040C}" type="slidenum">
              <a:rPr lang="en-US" altLang="en-US" sz="1600" b="1" smtClean="0">
                <a:solidFill>
                  <a:schemeClr val="bg1"/>
                </a:solidFill>
              </a:rPr>
              <a:pPr eaLnBrk="1" hangingPunct="1">
                <a:defRPr/>
              </a:pPr>
              <a:t>‹#›</a:t>
            </a:fld>
            <a:endParaRPr lang="en-US" altLang="en-US" sz="1600" b="1">
              <a:solidFill>
                <a:schemeClr val="bg1"/>
              </a:solidFill>
            </a:endParaRPr>
          </a:p>
        </p:txBody>
      </p:sp>
      <p:pic>
        <p:nvPicPr>
          <p:cNvPr id="9" name="Picture 23" descr="Pearson_Strap_Bound_White">
            <a:extLst>
              <a:ext uri="{FF2B5EF4-FFF2-40B4-BE49-F238E27FC236}">
                <a16:creationId xmlns:a16="http://schemas.microsoft.com/office/drawing/2014/main" id="{EC39DA6E-EE63-48C9-ACF3-341A45D0D08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6294438"/>
            <a:ext cx="2286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52400"/>
            <a:ext cx="7162800" cy="2127250"/>
          </a:xfrm>
        </p:spPr>
        <p:txBody>
          <a:bodyPr anchor="b"/>
          <a:lstStyle>
            <a:lvl1pPr algn="ctr">
              <a:defRPr>
                <a:solidFill>
                  <a:srgbClr val="333399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2667000"/>
            <a:ext cx="7162800" cy="2209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350795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2988107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896249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600200"/>
            <a:ext cx="39624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600200"/>
            <a:ext cx="39624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89185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902980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333399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268591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383238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emf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>
            <a:extLst>
              <a:ext uri="{FF2B5EF4-FFF2-40B4-BE49-F238E27FC236}">
                <a16:creationId xmlns:a16="http://schemas.microsoft.com/office/drawing/2014/main" id="{DC6EEAD9-ADAD-4953-8575-4EDA699EA0D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600200"/>
            <a:ext cx="80772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7" name="Rectangle 12">
            <a:extLst>
              <a:ext uri="{FF2B5EF4-FFF2-40B4-BE49-F238E27FC236}">
                <a16:creationId xmlns:a16="http://schemas.microsoft.com/office/drawing/2014/main" id="{07E4D1E0-264D-4A2B-A36B-FE68D2051EB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76200"/>
            <a:ext cx="80010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31" name="Rectangle 14">
            <a:extLst>
              <a:ext uri="{FF2B5EF4-FFF2-40B4-BE49-F238E27FC236}">
                <a16:creationId xmlns:a16="http://schemas.microsoft.com/office/drawing/2014/main" id="{CE85A4B5-E2B6-4239-9803-6EC8EA34A2CB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0" y="6424613"/>
            <a:ext cx="9144000" cy="457200"/>
          </a:xfrm>
          <a:prstGeom prst="rect">
            <a:avLst/>
          </a:prstGeom>
          <a:solidFill>
            <a:srgbClr val="0033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defRPr/>
            </a:pPr>
            <a:endParaRPr lang="en-US" altLang="en-US" sz="3500">
              <a:solidFill>
                <a:srgbClr val="FFFF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32" name="Rectangle 20">
            <a:extLst>
              <a:ext uri="{FF2B5EF4-FFF2-40B4-BE49-F238E27FC236}">
                <a16:creationId xmlns:a16="http://schemas.microsoft.com/office/drawing/2014/main" id="{F90C1039-E544-42AB-B93B-76CEE886464B}"/>
              </a:ext>
            </a:extLst>
          </p:cNvPr>
          <p:cNvSpPr>
            <a:spLocks noChangeArrowheads="1"/>
          </p:cNvSpPr>
          <p:nvPr userDrawn="1"/>
        </p:nvSpPr>
        <p:spPr bwMode="gray">
          <a:xfrm>
            <a:off x="2057400" y="6376988"/>
            <a:ext cx="3657600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3333CB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200">
                <a:solidFill>
                  <a:schemeClr val="bg1"/>
                </a:solidFill>
              </a:rPr>
              <a:t>     Copyright © 2016, 2012  Pearson Education, Inc.</a:t>
            </a:r>
          </a:p>
        </p:txBody>
      </p:sp>
      <p:pic>
        <p:nvPicPr>
          <p:cNvPr id="1030" name="Picture 21" descr="Pearson_Bound_White">
            <a:extLst>
              <a:ext uri="{FF2B5EF4-FFF2-40B4-BE49-F238E27FC236}">
                <a16:creationId xmlns:a16="http://schemas.microsoft.com/office/drawing/2014/main" id="{0E70C708-2941-4511-B1FA-FD817C0BB57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6380163"/>
            <a:ext cx="1455738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" name="Rectangle 22">
            <a:extLst>
              <a:ext uri="{FF2B5EF4-FFF2-40B4-BE49-F238E27FC236}">
                <a16:creationId xmlns:a16="http://schemas.microsoft.com/office/drawing/2014/main" id="{89BC6DA7-FB46-4C90-A685-E69BA9D7528B}"/>
              </a:ext>
            </a:extLst>
          </p:cNvPr>
          <p:cNvSpPr>
            <a:spLocks noChangeArrowheads="1"/>
          </p:cNvSpPr>
          <p:nvPr userDrawn="1"/>
        </p:nvSpPr>
        <p:spPr bwMode="auto">
          <a:xfrm>
            <a:off x="7753350" y="6448425"/>
            <a:ext cx="139065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600">
                <a:solidFill>
                  <a:schemeClr val="bg1"/>
                </a:solidFill>
              </a:rPr>
              <a:t>   </a:t>
            </a:r>
            <a:r>
              <a:rPr lang="en-US" altLang="en-US" sz="1600" b="1">
                <a:solidFill>
                  <a:schemeClr val="bg1"/>
                </a:solidFill>
              </a:rPr>
              <a:t>5 -</a:t>
            </a:r>
            <a:fld id="{CFC63095-218E-47F2-A620-1228FA56EB40}" type="slidenum">
              <a:rPr lang="en-US" altLang="en-US" sz="1600" b="1" smtClean="0">
                <a:solidFill>
                  <a:schemeClr val="bg1"/>
                </a:solidFill>
              </a:rPr>
              <a:pPr eaLnBrk="1" hangingPunct="1">
                <a:defRPr/>
              </a:pPr>
              <a:t>‹#›</a:t>
            </a:fld>
            <a:endParaRPr lang="en-US" altLang="en-US" sz="1600" b="1">
              <a:solidFill>
                <a:schemeClr val="bg1"/>
              </a:solidFill>
            </a:endParaRPr>
          </a:p>
        </p:txBody>
      </p:sp>
      <p:pic>
        <p:nvPicPr>
          <p:cNvPr id="2" name="Picture 23" descr="Pearson_Strap_Bound_White">
            <a:extLst>
              <a:ext uri="{FF2B5EF4-FFF2-40B4-BE49-F238E27FC236}">
                <a16:creationId xmlns:a16="http://schemas.microsoft.com/office/drawing/2014/main" id="{721FE6EE-9EA5-43D2-8921-1CA55DE8DDBB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75" y="6294438"/>
            <a:ext cx="228600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66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003366"/>
          </a:solidFill>
          <a:latin typeface="Times New Roman" pitchFamily="-32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3333FF"/>
          </a:solidFill>
          <a:latin typeface="Times New Roman" pitchFamily="-32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75000"/>
        <a:buFont typeface="Wingdings" panose="05000000000000000000" pitchFamily="2" charset="2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SzPct val="75000"/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65000"/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9900"/>
        </a:buClr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anose="05000000000000000000" pitchFamily="2" charset="2"/>
        <a:defRPr sz="28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rgbClr val="0000CC"/>
        </a:buClr>
        <a:buSzPct val="80000"/>
        <a:buFont typeface="Wingdings" pitchFamily="-32" charset="2"/>
        <a:defRPr sz="28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5" Type="http://schemas.openxmlformats.org/officeDocument/2006/relationships/image" Target="../media/image5.png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9.png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5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4">
            <a:extLst>
              <a:ext uri="{FF2B5EF4-FFF2-40B4-BE49-F238E27FC236}">
                <a16:creationId xmlns:a16="http://schemas.microsoft.com/office/drawing/2014/main" id="{5ECB29C0-A86C-4919-8B19-8BB733653E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00600" y="457200"/>
            <a:ext cx="3581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00CC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9900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00CC"/>
              </a:buClr>
              <a:buSzPct val="6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9900"/>
              </a:buClr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6000">
                <a:solidFill>
                  <a:srgbClr val="003366"/>
                </a:solidFill>
              </a:rPr>
              <a:t>Chapter</a:t>
            </a:r>
            <a:r>
              <a:rPr lang="en-US" altLang="en-US" sz="4400">
                <a:solidFill>
                  <a:srgbClr val="003366"/>
                </a:solidFill>
              </a:rPr>
              <a:t> </a:t>
            </a:r>
            <a:r>
              <a:rPr lang="en-US" altLang="en-US" sz="6000">
                <a:solidFill>
                  <a:srgbClr val="003366"/>
                </a:solidFill>
              </a:rPr>
              <a:t>5</a:t>
            </a:r>
          </a:p>
        </p:txBody>
      </p:sp>
      <p:sp>
        <p:nvSpPr>
          <p:cNvPr id="5123" name="Rectangle 5">
            <a:extLst>
              <a:ext uri="{FF2B5EF4-FFF2-40B4-BE49-F238E27FC236}">
                <a16:creationId xmlns:a16="http://schemas.microsoft.com/office/drawing/2014/main" id="{F740EFA0-B656-4D42-9852-88AE6BD987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1752600"/>
            <a:ext cx="38862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00CC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9900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00CC"/>
              </a:buClr>
              <a:buSzPct val="6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9900"/>
              </a:buClr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000">
                <a:solidFill>
                  <a:srgbClr val="C84700"/>
                </a:solidFill>
              </a:rPr>
              <a:t>Algebra: Graphs, Functions, Linear Functions, and Linear Systems</a:t>
            </a:r>
          </a:p>
          <a:p>
            <a:pPr eaLnBrk="1" hangingPunct="1"/>
            <a:endParaRPr lang="en-US" altLang="en-US" sz="4000">
              <a:solidFill>
                <a:srgbClr val="C84700"/>
              </a:solidFill>
            </a:endParaRPr>
          </a:p>
        </p:txBody>
      </p:sp>
      <p:pic>
        <p:nvPicPr>
          <p:cNvPr id="5124" name="Picture 13" descr="Blitzer_MathforYourWorld_co">
            <a:extLst>
              <a:ext uri="{FF2B5EF4-FFF2-40B4-BE49-F238E27FC236}">
                <a16:creationId xmlns:a16="http://schemas.microsoft.com/office/drawing/2014/main" id="{10504500-8BAE-407C-8159-305AD2C260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517525"/>
            <a:ext cx="4498975" cy="550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cover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617D4B31-90A6-402A-A2EE-CEE4CE2A7B2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229600" cy="6858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The Slope-Intercept Form of the Equation of a Line</a:t>
            </a:r>
          </a:p>
        </p:txBody>
      </p:sp>
      <p:pic>
        <p:nvPicPr>
          <p:cNvPr id="17411" name="Picture 7" descr="301_unnumbered_01">
            <a:extLst>
              <a:ext uri="{FF2B5EF4-FFF2-40B4-BE49-F238E27FC236}">
                <a16:creationId xmlns:a16="http://schemas.microsoft.com/office/drawing/2014/main" id="{2220ED2D-3F5C-45B5-B6A6-C3B1B4D409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962400"/>
            <a:ext cx="792480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8" descr="300_orange_box">
            <a:extLst>
              <a:ext uri="{FF2B5EF4-FFF2-40B4-BE49-F238E27FC236}">
                <a16:creationId xmlns:a16="http://schemas.microsoft.com/office/drawing/2014/main" id="{3026E134-FAB6-416A-99DE-378711F63A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676400"/>
            <a:ext cx="8743950" cy="181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>
            <a:extLst>
              <a:ext uri="{FF2B5EF4-FFF2-40B4-BE49-F238E27FC236}">
                <a16:creationId xmlns:a16="http://schemas.microsoft.com/office/drawing/2014/main" id="{43D27F53-0760-47E8-8E7C-0C782355699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39700"/>
            <a:ext cx="8229600" cy="6858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The Slope-Intercept Form of the Equation of a Line</a:t>
            </a:r>
          </a:p>
        </p:txBody>
      </p:sp>
      <p:pic>
        <p:nvPicPr>
          <p:cNvPr id="18435" name="Picture 5" descr="301_orange_box">
            <a:extLst>
              <a:ext uri="{FF2B5EF4-FFF2-40B4-BE49-F238E27FC236}">
                <a16:creationId xmlns:a16="http://schemas.microsoft.com/office/drawing/2014/main" id="{CDC3DC2C-855C-48C6-A348-077B9898C2C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295400"/>
            <a:ext cx="874395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1C8D6FBF-7052-465B-A1E9-AE137A1E4088}"/>
              </a:ext>
            </a:extLst>
          </p:cNvPr>
          <p:cNvSpPr txBox="1"/>
          <p:nvPr/>
        </p:nvSpPr>
        <p:spPr>
          <a:xfrm>
            <a:off x="381000" y="4343400"/>
            <a:ext cx="8763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sz="2800" dirty="0"/>
              <a:t>  Plot the </a:t>
            </a:r>
            <a:r>
              <a:rPr lang="en-US" sz="2800" i="1" dirty="0"/>
              <a:t>y</a:t>
            </a:r>
            <a:r>
              <a:rPr lang="en-US" sz="2800" dirty="0"/>
              <a:t>-intercept</a:t>
            </a:r>
          </a:p>
          <a:p>
            <a:pPr marL="342900" indent="-342900">
              <a:buAutoNum type="arabicParenR"/>
            </a:pPr>
            <a:r>
              <a:rPr lang="en-US" sz="2800" dirty="0"/>
              <a:t>  From the </a:t>
            </a:r>
            <a:r>
              <a:rPr lang="en-US" sz="2800" i="1" dirty="0"/>
              <a:t>y</a:t>
            </a:r>
            <a:r>
              <a:rPr lang="en-US" sz="2800" dirty="0"/>
              <a:t>-intercept count the slope rise/run, and plot a second point</a:t>
            </a:r>
          </a:p>
          <a:p>
            <a:pPr marL="342900" indent="-342900">
              <a:buAutoNum type="arabicParenR"/>
            </a:pPr>
            <a:r>
              <a:rPr lang="en-US" sz="2800" dirty="0"/>
              <a:t>  Draw the line through the two poi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3410" name="Rectangle 2">
            <a:extLst>
              <a:ext uri="{FF2B5EF4-FFF2-40B4-BE49-F238E27FC236}">
                <a16:creationId xmlns:a16="http://schemas.microsoft.com/office/drawing/2014/main" id="{76AC1A05-E53D-4552-B4B0-1A0E2A4AFFE0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96875" y="1289844"/>
            <a:ext cx="8077200" cy="1143000"/>
          </a:xfrm>
        </p:spPr>
        <p:txBody>
          <a:bodyPr/>
          <a:lstStyle/>
          <a:p>
            <a:pPr>
              <a:buSzPct val="125000"/>
              <a:buFontTx/>
              <a:buNone/>
              <a:defRPr/>
            </a:pPr>
            <a:r>
              <a:rPr lang="en-US" altLang="en-US" dirty="0"/>
              <a:t>Graph the linear function                   </a:t>
            </a:r>
            <a:r>
              <a:rPr lang="en-US" altLang="en-US" dirty="0">
                <a:cs typeface="Arial" panose="020B0604020202020204" pitchFamily="34" charset="0"/>
              </a:rPr>
              <a:t>by using the slope</a:t>
            </a:r>
          </a:p>
          <a:p>
            <a:pPr marL="0" indent="0">
              <a:buSzPct val="125000"/>
              <a:buFontTx/>
              <a:buNone/>
              <a:defRPr/>
            </a:pPr>
            <a:r>
              <a:rPr lang="en-US" altLang="en-US" dirty="0">
                <a:cs typeface="Arial" panose="020B0604020202020204" pitchFamily="34" charset="0"/>
              </a:rPr>
              <a:t>and </a:t>
            </a:r>
            <a:r>
              <a:rPr lang="en-US" altLang="en-US" i="1" dirty="0">
                <a:cs typeface="Arial" panose="020B0604020202020204" pitchFamily="34" charset="0"/>
              </a:rPr>
              <a:t>y</a:t>
            </a:r>
            <a:r>
              <a:rPr lang="en-US" altLang="en-US" dirty="0">
                <a:cs typeface="Arial" panose="020B0604020202020204" pitchFamily="34" charset="0"/>
              </a:rPr>
              <a:t>-intercept.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B989D93E-3DF2-44D3-BF15-00590D1DB2EE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229600" cy="6858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3: Graphing by Using the Slope and  </a:t>
            </a:r>
            <a:r>
              <a:rPr lang="en-US" altLang="en-US" i="1">
                <a:solidFill>
                  <a:schemeClr val="bg1"/>
                </a:solidFill>
              </a:rPr>
              <a:t>y</a:t>
            </a:r>
            <a:r>
              <a:rPr lang="en-US" altLang="en-US">
                <a:solidFill>
                  <a:schemeClr val="bg1"/>
                </a:solidFill>
              </a:rPr>
              <a:t>-intercept</a:t>
            </a:r>
          </a:p>
        </p:txBody>
      </p:sp>
      <p:graphicFrame>
        <p:nvGraphicFramePr>
          <p:cNvPr id="19460" name="Object 5">
            <a:extLst>
              <a:ext uri="{FF2B5EF4-FFF2-40B4-BE49-F238E27FC236}">
                <a16:creationId xmlns:a16="http://schemas.microsoft.com/office/drawing/2014/main" id="{9996570A-5F7B-4F25-98B0-98337256863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819917"/>
              </p:ext>
            </p:extLst>
          </p:nvPr>
        </p:nvGraphicFramePr>
        <p:xfrm>
          <a:off x="4191000" y="1143000"/>
          <a:ext cx="1508125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0" name="Equation" r:id="rId3" imgW="698197" imgH="393529" progId="Equation.DSMT4">
                  <p:embed/>
                </p:oleObj>
              </mc:Choice>
              <mc:Fallback>
                <p:oleObj name="Equation" r:id="rId3" imgW="698197" imgH="393529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143000"/>
                        <a:ext cx="1508125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 descr="Coord">
            <a:extLst>
              <a:ext uri="{FF2B5EF4-FFF2-40B4-BE49-F238E27FC236}">
                <a16:creationId xmlns:a16="http://schemas.microsoft.com/office/drawing/2014/main" id="{25391212-07AD-4EAA-B120-6B608FCD44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44541"/>
            <a:ext cx="4724400" cy="4573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E9040F8C-1B84-43E8-9880-401329831036}"/>
              </a:ext>
            </a:extLst>
          </p:cNvPr>
          <p:cNvSpPr/>
          <p:nvPr/>
        </p:nvSpPr>
        <p:spPr>
          <a:xfrm>
            <a:off x="2341652" y="3818637"/>
            <a:ext cx="122720" cy="1227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A57D7A2-2339-418F-8410-75888C2F8055}"/>
              </a:ext>
            </a:extLst>
          </p:cNvPr>
          <p:cNvSpPr txBox="1"/>
          <p:nvPr/>
        </p:nvSpPr>
        <p:spPr>
          <a:xfrm>
            <a:off x="5121275" y="1890677"/>
            <a:ext cx="3641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lot the </a:t>
            </a:r>
            <a:r>
              <a:rPr lang="en-US" sz="2800" i="1" dirty="0"/>
              <a:t>y</a:t>
            </a:r>
            <a:r>
              <a:rPr lang="en-US" sz="2800" dirty="0"/>
              <a:t>-intercept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647D1B5-F31B-4C65-B933-820E35A6015B}"/>
              </a:ext>
            </a:extLst>
          </p:cNvPr>
          <p:cNvSpPr txBox="1"/>
          <p:nvPr/>
        </p:nvSpPr>
        <p:spPr>
          <a:xfrm>
            <a:off x="5257800" y="2394957"/>
            <a:ext cx="1203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0, 2)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E88C1DC-3A2C-4AD9-A5E7-E2A36A626B37}"/>
              </a:ext>
            </a:extLst>
          </p:cNvPr>
          <p:cNvSpPr/>
          <p:nvPr/>
        </p:nvSpPr>
        <p:spPr>
          <a:xfrm>
            <a:off x="4753333" y="3059109"/>
            <a:ext cx="4191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From the </a:t>
            </a:r>
            <a:r>
              <a:rPr lang="en-US" sz="2800" i="1" dirty="0"/>
              <a:t>y</a:t>
            </a:r>
            <a:r>
              <a:rPr lang="en-US" sz="2800" dirty="0"/>
              <a:t>-intercept count the slope rise/run, and plot a second poi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2F6907F-66F7-4BF2-B147-99833DC7DBCF}"/>
                  </a:ext>
                </a:extLst>
              </p:cNvPr>
              <p:cNvSpPr txBox="1"/>
              <p:nvPr/>
            </p:nvSpPr>
            <p:spPr>
              <a:xfrm>
                <a:off x="5760292" y="4444104"/>
                <a:ext cx="1401666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𝑖𝑠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𝑢𝑛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2F6907F-66F7-4BF2-B147-99833DC7DB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292" y="4444104"/>
                <a:ext cx="1401666" cy="80945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Oval 10">
            <a:extLst>
              <a:ext uri="{FF2B5EF4-FFF2-40B4-BE49-F238E27FC236}">
                <a16:creationId xmlns:a16="http://schemas.microsoft.com/office/drawing/2014/main" id="{BF81EBE0-F0AE-4681-9D63-C52BE37804C5}"/>
              </a:ext>
            </a:extLst>
          </p:cNvPr>
          <p:cNvSpPr/>
          <p:nvPr/>
        </p:nvSpPr>
        <p:spPr>
          <a:xfrm>
            <a:off x="3276600" y="3200400"/>
            <a:ext cx="122720" cy="1227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B626295F-838C-436B-8DB8-B9083AFEE2FD}"/>
              </a:ext>
            </a:extLst>
          </p:cNvPr>
          <p:cNvSpPr/>
          <p:nvPr/>
        </p:nvSpPr>
        <p:spPr>
          <a:xfrm>
            <a:off x="1437526" y="4432117"/>
            <a:ext cx="122720" cy="12272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B613083-D962-4A63-8A6D-E4CBACA9E242}"/>
              </a:ext>
            </a:extLst>
          </p:cNvPr>
          <p:cNvSpPr/>
          <p:nvPr/>
        </p:nvSpPr>
        <p:spPr>
          <a:xfrm>
            <a:off x="4724400" y="5457066"/>
            <a:ext cx="4191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raw the line through the two points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C4EDDB8F-3B18-4717-83E0-0A420C4CE749}"/>
              </a:ext>
            </a:extLst>
          </p:cNvPr>
          <p:cNvCxnSpPr>
            <a:cxnSpLocks/>
          </p:cNvCxnSpPr>
          <p:nvPr/>
        </p:nvCxnSpPr>
        <p:spPr>
          <a:xfrm flipV="1">
            <a:off x="609600" y="2819400"/>
            <a:ext cx="3352800" cy="2286001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8" grpId="0"/>
      <p:bldP spid="3" grpId="0"/>
      <p:bldP spid="4" grpId="0"/>
      <p:bldP spid="11" grpId="0" animBg="1"/>
      <p:bldP spid="12" grpId="0" animBg="1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C6D2AF55-CCAF-44EB-B780-F1A6BDE16CC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4572000" cy="4530725"/>
          </a:xfrm>
        </p:spPr>
        <p:txBody>
          <a:bodyPr/>
          <a:lstStyle/>
          <a:p>
            <a:pPr>
              <a:buSzPct val="125000"/>
              <a:buFontTx/>
              <a:buNone/>
            </a:pPr>
            <a:r>
              <a:rPr lang="en-US" altLang="en-US" sz="2400" b="1"/>
              <a:t>Step 1</a:t>
            </a:r>
            <a:r>
              <a:rPr lang="en-US" altLang="en-US" sz="2400"/>
              <a:t> Plot the point containing the </a:t>
            </a:r>
            <a:r>
              <a:rPr lang="en-US" altLang="en-US" sz="2400" i="1"/>
              <a:t>y</a:t>
            </a:r>
            <a:r>
              <a:rPr lang="en-US" altLang="en-US" sz="2400"/>
              <a:t>-intercept on the  </a:t>
            </a:r>
            <a:r>
              <a:rPr lang="en-US" altLang="en-US" sz="2400" i="1"/>
              <a:t>y</a:t>
            </a:r>
            <a:r>
              <a:rPr lang="en-US" altLang="en-US" sz="2400"/>
              <a:t>-axis. The </a:t>
            </a:r>
            <a:r>
              <a:rPr lang="en-US" altLang="en-US" sz="2400" i="1"/>
              <a:t>y</a:t>
            </a:r>
            <a:r>
              <a:rPr lang="en-US" altLang="en-US" sz="2400"/>
              <a:t>-intercept is (0, 2).</a:t>
            </a:r>
          </a:p>
          <a:p>
            <a:pPr>
              <a:buSzPct val="125000"/>
              <a:buFontTx/>
              <a:buNone/>
            </a:pPr>
            <a:r>
              <a:rPr lang="en-US" altLang="en-US" sz="2400" b="1"/>
              <a:t>Step 2</a:t>
            </a:r>
            <a:r>
              <a:rPr lang="en-US" altLang="en-US" sz="2400"/>
              <a:t> Obtain a second point using</a:t>
            </a:r>
          </a:p>
          <a:p>
            <a:pPr>
              <a:buSzPct val="125000"/>
              <a:buFontTx/>
              <a:buNone/>
            </a:pPr>
            <a:r>
              <a:rPr lang="en-US" altLang="en-US" sz="2400"/>
              <a:t>	the slope, </a:t>
            </a:r>
            <a:r>
              <a:rPr lang="en-US" altLang="en-US" sz="2400" i="1"/>
              <a:t>m</a:t>
            </a:r>
            <a:r>
              <a:rPr lang="en-US" altLang="en-US" sz="2400"/>
              <a:t>. The slope as a </a:t>
            </a:r>
          </a:p>
          <a:p>
            <a:pPr>
              <a:buSzPct val="125000"/>
              <a:buFontTx/>
              <a:buNone/>
            </a:pPr>
            <a:r>
              <a:rPr lang="en-US" altLang="en-US" sz="2400"/>
              <a:t>Fraction is already given:</a:t>
            </a:r>
          </a:p>
          <a:p>
            <a:pPr>
              <a:buSzPct val="125000"/>
              <a:buFontTx/>
              <a:buNone/>
            </a:pPr>
            <a:endParaRPr lang="en-US" altLang="en-US" sz="2400"/>
          </a:p>
          <a:p>
            <a:pPr>
              <a:buSzPct val="125000"/>
              <a:buFontTx/>
              <a:buNone/>
            </a:pPr>
            <a:endParaRPr lang="en-US" altLang="en-US" sz="2400"/>
          </a:p>
          <a:p>
            <a:pPr>
              <a:buSzPct val="125000"/>
              <a:buFontTx/>
              <a:buNone/>
            </a:pPr>
            <a:r>
              <a:rPr lang="en-US" altLang="en-US" sz="2400"/>
              <a:t>We plot the second point at (3, 4).</a:t>
            </a:r>
          </a:p>
          <a:p>
            <a:pPr>
              <a:buSzPct val="125000"/>
              <a:buFontTx/>
              <a:buNone/>
            </a:pPr>
            <a:r>
              <a:rPr lang="en-US" altLang="en-US" sz="2400" b="1"/>
              <a:t>Step 3</a:t>
            </a:r>
            <a:r>
              <a:rPr lang="en-US" altLang="en-US" sz="2400"/>
              <a:t> Use a straightedge to draw a line through the two points.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18C22CD-9F6F-4C31-98D5-19EA7BD575E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3 continued</a:t>
            </a:r>
          </a:p>
        </p:txBody>
      </p:sp>
      <p:graphicFrame>
        <p:nvGraphicFramePr>
          <p:cNvPr id="20484" name="Object 5">
            <a:extLst>
              <a:ext uri="{FF2B5EF4-FFF2-40B4-BE49-F238E27FC236}">
                <a16:creationId xmlns:a16="http://schemas.microsoft.com/office/drawing/2014/main" id="{8F0CE4BC-CB7B-4A06-A903-C570BDE6033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3810000"/>
          <a:ext cx="19812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3" imgW="850531" imgH="393529" progId="Equation.3">
                  <p:embed/>
                </p:oleObj>
              </mc:Choice>
              <mc:Fallback>
                <p:oleObj name="Equation" r:id="rId3" imgW="850531" imgH="393529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810000"/>
                        <a:ext cx="19812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85" name="Picture 7" descr="301_Figure_05_22">
            <a:extLst>
              <a:ext uri="{FF2B5EF4-FFF2-40B4-BE49-F238E27FC236}">
                <a16:creationId xmlns:a16="http://schemas.microsoft.com/office/drawing/2014/main" id="{CE9AB247-8814-423B-BD44-9E31FE12E2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057400"/>
            <a:ext cx="3516313" cy="352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5458" name="Rectangle 2">
            <a:extLst>
              <a:ext uri="{FF2B5EF4-FFF2-40B4-BE49-F238E27FC236}">
                <a16:creationId xmlns:a16="http://schemas.microsoft.com/office/drawing/2014/main" id="{E16B5AF5-065A-4F9A-BEA5-E283388C4DC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19201"/>
            <a:ext cx="7696200" cy="990600"/>
          </a:xfrm>
        </p:spPr>
        <p:txBody>
          <a:bodyPr/>
          <a:lstStyle/>
          <a:p>
            <a:pPr marL="0" indent="0">
              <a:buSzPct val="125000"/>
              <a:buFontTx/>
              <a:buNone/>
              <a:defRPr/>
            </a:pPr>
            <a:r>
              <a:rPr lang="en-US" altLang="en-US" sz="2400" dirty="0"/>
              <a:t>Graph the linear function 2</a:t>
            </a:r>
            <a:r>
              <a:rPr lang="en-US" altLang="en-US" sz="2400" i="1" dirty="0"/>
              <a:t>x</a:t>
            </a:r>
            <a:r>
              <a:rPr lang="en-US" altLang="en-US" sz="2400" dirty="0"/>
              <a:t> + 5</a:t>
            </a:r>
            <a:r>
              <a:rPr lang="en-US" altLang="en-US" sz="2400" i="1" dirty="0"/>
              <a:t>y</a:t>
            </a:r>
            <a:r>
              <a:rPr lang="en-US" altLang="en-US" sz="2400" dirty="0"/>
              <a:t> = 15 by using the slope and </a:t>
            </a:r>
            <a:r>
              <a:rPr lang="en-US" altLang="en-US" sz="2400" i="1" dirty="0"/>
              <a:t>y</a:t>
            </a:r>
            <a:r>
              <a:rPr lang="en-US" altLang="en-US" sz="2400" dirty="0"/>
              <a:t>-intercept.</a:t>
            </a:r>
          </a:p>
          <a:p>
            <a:pPr>
              <a:buSzPct val="125000"/>
              <a:buFontTx/>
              <a:buNone/>
              <a:defRPr/>
            </a:pPr>
            <a:endParaRPr lang="en-US" altLang="en-US" sz="2400" dirty="0"/>
          </a:p>
          <a:p>
            <a:pPr>
              <a:buSzPct val="125000"/>
              <a:buFontTx/>
              <a:buNone/>
              <a:defRPr/>
            </a:pPr>
            <a:r>
              <a:rPr lang="en-US" altLang="en-US" sz="2400" dirty="0"/>
              <a:t>		</a:t>
            </a:r>
            <a:endParaRPr lang="en-US" altLang="en-US" sz="2400" i="1" dirty="0"/>
          </a:p>
          <a:p>
            <a:pPr>
              <a:buSzPct val="125000"/>
              <a:buFontTx/>
              <a:buNone/>
              <a:defRPr/>
            </a:pPr>
            <a:endParaRPr lang="en-US" altLang="en-US" sz="2400" i="1" dirty="0"/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69F71C4B-4C5B-4B26-B971-928769D0E1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229600" cy="6858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4: Graphing by Using the Slope and </a:t>
            </a:r>
            <a:r>
              <a:rPr lang="en-US" altLang="en-US" i="1">
                <a:solidFill>
                  <a:schemeClr val="bg1"/>
                </a:solidFill>
              </a:rPr>
              <a:t>y</a:t>
            </a:r>
            <a:r>
              <a:rPr lang="en-US" altLang="en-US">
                <a:solidFill>
                  <a:schemeClr val="bg1"/>
                </a:solidFill>
              </a:rPr>
              <a:t>-intercept</a:t>
            </a:r>
          </a:p>
        </p:txBody>
      </p:sp>
      <p:pic>
        <p:nvPicPr>
          <p:cNvPr id="25602" name="Picture 2" descr="Coord">
            <a:extLst>
              <a:ext uri="{FF2B5EF4-FFF2-40B4-BE49-F238E27FC236}">
                <a16:creationId xmlns:a16="http://schemas.microsoft.com/office/drawing/2014/main" id="{568CB3E0-9E93-4DFD-94AA-0F942AA01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89734"/>
            <a:ext cx="5029200" cy="4868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3F8FC8D6-9454-44E8-B2B3-7BBA474FACBF}"/>
              </a:ext>
            </a:extLst>
          </p:cNvPr>
          <p:cNvSpPr txBox="1"/>
          <p:nvPr/>
        </p:nvSpPr>
        <p:spPr>
          <a:xfrm>
            <a:off x="4648200" y="1714501"/>
            <a:ext cx="4267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u="sng" dirty="0"/>
              <a:t>To solve for y</a:t>
            </a:r>
          </a:p>
          <a:p>
            <a:pPr marL="342900" indent="-342900">
              <a:buAutoNum type="arabicParenR"/>
            </a:pPr>
            <a:r>
              <a:rPr lang="en-US" sz="2400" dirty="0"/>
              <a:t>Move </a:t>
            </a:r>
            <a:r>
              <a:rPr lang="en-US" sz="2400" i="1" dirty="0"/>
              <a:t>x</a:t>
            </a:r>
            <a:r>
              <a:rPr lang="en-US" sz="2400" dirty="0"/>
              <a:t>-term to the other side of the equal sign</a:t>
            </a:r>
          </a:p>
          <a:p>
            <a:pPr marL="342900" indent="-342900">
              <a:buAutoNum type="arabicParenR"/>
            </a:pPr>
            <a:r>
              <a:rPr lang="en-US" sz="2400" dirty="0"/>
              <a:t>Divide everything by the number in front of </a:t>
            </a:r>
            <a:r>
              <a:rPr lang="en-US" sz="2400" i="1" dirty="0"/>
              <a:t>y</a:t>
            </a:r>
            <a:endParaRPr lang="en-US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5E7ECF3-DFCE-433F-941A-CA6FAB3F67FB}"/>
                  </a:ext>
                </a:extLst>
              </p:cNvPr>
              <p:cNvSpPr txBox="1"/>
              <p:nvPr/>
            </p:nvSpPr>
            <p:spPr>
              <a:xfrm>
                <a:off x="5181600" y="3793160"/>
                <a:ext cx="1880451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15E7ECF3-DFCE-433F-941A-CA6FAB3F67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3793160"/>
                <a:ext cx="1880451" cy="369332"/>
              </a:xfrm>
              <a:prstGeom prst="rect">
                <a:avLst/>
              </a:prstGeom>
              <a:blipFill>
                <a:blip r:embed="rId3"/>
                <a:stretch>
                  <a:fillRect l="-2922" r="-3571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ACCD0A2-F300-444F-BB11-94C3786D003E}"/>
                  </a:ext>
                </a:extLst>
              </p:cNvPr>
              <p:cNvSpPr txBox="1"/>
              <p:nvPr/>
            </p:nvSpPr>
            <p:spPr>
              <a:xfrm>
                <a:off x="5181600" y="4337247"/>
                <a:ext cx="210968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1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9ACCD0A2-F300-444F-BB11-94C3786D00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4337247"/>
                <a:ext cx="2109680" cy="369332"/>
              </a:xfrm>
              <a:prstGeom prst="rect">
                <a:avLst/>
              </a:prstGeom>
              <a:blipFill>
                <a:blip r:embed="rId4"/>
                <a:stretch>
                  <a:fillRect l="-4624" r="-2890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9F82D69-A53A-4300-A513-C61C618D2265}"/>
                  </a:ext>
                </a:extLst>
              </p:cNvPr>
              <p:cNvSpPr txBox="1"/>
              <p:nvPr/>
            </p:nvSpPr>
            <p:spPr>
              <a:xfrm>
                <a:off x="5178175" y="4846246"/>
                <a:ext cx="2109680" cy="7013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E9F82D69-A53A-4300-A513-C61C618D22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78175" y="4846246"/>
                <a:ext cx="2109680" cy="70134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11B486-1384-4E0E-A4C9-A445F4A8D36D}"/>
                  </a:ext>
                </a:extLst>
              </p:cNvPr>
              <p:cNvSpPr txBox="1"/>
              <p:nvPr/>
            </p:nvSpPr>
            <p:spPr>
              <a:xfrm>
                <a:off x="5296797" y="5630237"/>
                <a:ext cx="1872436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11B486-1384-4E0E-A4C9-A445F4A8D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6797" y="5630237"/>
                <a:ext cx="1872436" cy="69384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>
            <a:extLst>
              <a:ext uri="{FF2B5EF4-FFF2-40B4-BE49-F238E27FC236}">
                <a16:creationId xmlns:a16="http://schemas.microsoft.com/office/drawing/2014/main" id="{69F71C4B-4C5B-4B26-B971-928769D0E15D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229600" cy="6858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4: Graphing by Using the Slope and </a:t>
            </a:r>
            <a:r>
              <a:rPr lang="en-US" altLang="en-US" i="1">
                <a:solidFill>
                  <a:schemeClr val="bg1"/>
                </a:solidFill>
              </a:rPr>
              <a:t>y</a:t>
            </a:r>
            <a:r>
              <a:rPr lang="en-US" altLang="en-US">
                <a:solidFill>
                  <a:schemeClr val="bg1"/>
                </a:solidFill>
              </a:rPr>
              <a:t>-intercept</a:t>
            </a:r>
          </a:p>
        </p:txBody>
      </p:sp>
      <p:pic>
        <p:nvPicPr>
          <p:cNvPr id="25602" name="Picture 2" descr="Coord">
            <a:extLst>
              <a:ext uri="{FF2B5EF4-FFF2-40B4-BE49-F238E27FC236}">
                <a16:creationId xmlns:a16="http://schemas.microsoft.com/office/drawing/2014/main" id="{568CB3E0-9E93-4DFD-94AA-0F942AA01C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524000"/>
            <a:ext cx="5029200" cy="4868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11B486-1384-4E0E-A4C9-A445F4A8D36D}"/>
                  </a:ext>
                </a:extLst>
              </p:cNvPr>
              <p:cNvSpPr txBox="1"/>
              <p:nvPr/>
            </p:nvSpPr>
            <p:spPr>
              <a:xfrm>
                <a:off x="5029200" y="1295400"/>
                <a:ext cx="1872436" cy="69384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8611B486-1384-4E0E-A4C9-A445F4A8D3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1295400"/>
                <a:ext cx="1872436" cy="693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631A04CF-8DDB-435E-900C-A984DACF9AAC}"/>
              </a:ext>
            </a:extLst>
          </p:cNvPr>
          <p:cNvSpPr txBox="1"/>
          <p:nvPr/>
        </p:nvSpPr>
        <p:spPr>
          <a:xfrm>
            <a:off x="5121275" y="1890677"/>
            <a:ext cx="36417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lot the </a:t>
            </a:r>
            <a:r>
              <a:rPr lang="en-US" sz="2800" i="1" dirty="0"/>
              <a:t>y</a:t>
            </a:r>
            <a:r>
              <a:rPr lang="en-US" sz="2800" dirty="0"/>
              <a:t>-intercep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174F1722-BF73-4838-9F87-CAAC74FDBD0F}"/>
              </a:ext>
            </a:extLst>
          </p:cNvPr>
          <p:cNvSpPr txBox="1"/>
          <p:nvPr/>
        </p:nvSpPr>
        <p:spPr>
          <a:xfrm>
            <a:off x="5257800" y="2394957"/>
            <a:ext cx="120332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0, 3)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5D2E478-D10E-49DB-A2CB-7947252BD3A5}"/>
              </a:ext>
            </a:extLst>
          </p:cNvPr>
          <p:cNvSpPr/>
          <p:nvPr/>
        </p:nvSpPr>
        <p:spPr>
          <a:xfrm>
            <a:off x="4753333" y="3059109"/>
            <a:ext cx="4191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From the </a:t>
            </a:r>
            <a:r>
              <a:rPr lang="en-US" sz="2800" i="1" dirty="0"/>
              <a:t>y</a:t>
            </a:r>
            <a:r>
              <a:rPr lang="en-US" sz="2800" dirty="0"/>
              <a:t>-intercept count the slope rise/run, and plot a second poi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2207561-BB07-4898-A800-6B85FF5A3426}"/>
                  </a:ext>
                </a:extLst>
              </p:cNvPr>
              <p:cNvSpPr txBox="1"/>
              <p:nvPr/>
            </p:nvSpPr>
            <p:spPr>
              <a:xfrm>
                <a:off x="5760292" y="4444104"/>
                <a:ext cx="1669368" cy="80945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𝑖𝑠𝑒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−2</m:t>
                          </m:r>
                        </m:num>
                        <m:den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𝑟𝑢𝑛</m:t>
                          </m:r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5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72207561-BB07-4898-A800-6B85FF5A342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0292" y="4444104"/>
                <a:ext cx="1669368" cy="8094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>
            <a:extLst>
              <a:ext uri="{FF2B5EF4-FFF2-40B4-BE49-F238E27FC236}">
                <a16:creationId xmlns:a16="http://schemas.microsoft.com/office/drawing/2014/main" id="{050613A0-BDC3-4B3F-93FA-F94500654804}"/>
              </a:ext>
            </a:extLst>
          </p:cNvPr>
          <p:cNvSpPr/>
          <p:nvPr/>
        </p:nvSpPr>
        <p:spPr>
          <a:xfrm>
            <a:off x="4724400" y="5457066"/>
            <a:ext cx="41910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Draw the line through the two points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6FA83BEB-F09E-4107-8550-36705CB5B523}"/>
              </a:ext>
            </a:extLst>
          </p:cNvPr>
          <p:cNvSpPr/>
          <p:nvPr/>
        </p:nvSpPr>
        <p:spPr>
          <a:xfrm>
            <a:off x="2570252" y="2860955"/>
            <a:ext cx="134992" cy="1349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AE4F6AF-50E4-4DB2-B5A6-A3EB5A970AB4}"/>
              </a:ext>
            </a:extLst>
          </p:cNvPr>
          <p:cNvSpPr/>
          <p:nvPr/>
        </p:nvSpPr>
        <p:spPr>
          <a:xfrm>
            <a:off x="4214580" y="3543156"/>
            <a:ext cx="134992" cy="1349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E40F493A-0294-40A9-80AE-B008436D8822}"/>
              </a:ext>
            </a:extLst>
          </p:cNvPr>
          <p:cNvSpPr/>
          <p:nvPr/>
        </p:nvSpPr>
        <p:spPr>
          <a:xfrm>
            <a:off x="934948" y="2227430"/>
            <a:ext cx="134992" cy="13499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0E5FBC1B-73EE-410B-8C04-B6E3EF76CB60}"/>
              </a:ext>
            </a:extLst>
          </p:cNvPr>
          <p:cNvCxnSpPr>
            <a:cxnSpLocks/>
          </p:cNvCxnSpPr>
          <p:nvPr/>
        </p:nvCxnSpPr>
        <p:spPr>
          <a:xfrm>
            <a:off x="442877" y="2041928"/>
            <a:ext cx="4524733" cy="1843123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5666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5" grpId="0" animBg="1"/>
      <p:bldP spid="16" grpId="0" animBg="1"/>
      <p:bldP spid="1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>
            <a:extLst>
              <a:ext uri="{FF2B5EF4-FFF2-40B4-BE49-F238E27FC236}">
                <a16:creationId xmlns:a16="http://schemas.microsoft.com/office/drawing/2014/main" id="{80394427-24C0-46FD-8733-3E7094F0761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25062"/>
            <a:ext cx="8229600" cy="533400"/>
          </a:xfrm>
        </p:spPr>
        <p:txBody>
          <a:bodyPr/>
          <a:lstStyle/>
          <a:p>
            <a:pPr>
              <a:buSzPct val="125000"/>
              <a:buFontTx/>
              <a:buNone/>
            </a:pPr>
            <a:r>
              <a:rPr lang="en-US" altLang="en-US" dirty="0"/>
              <a:t>Graph </a:t>
            </a:r>
            <a:r>
              <a:rPr lang="en-US" altLang="en-US" i="1" dirty="0"/>
              <a:t>y = </a:t>
            </a:r>
            <a:r>
              <a:rPr lang="en-US" altLang="en-US" dirty="0">
                <a:cs typeface="Times New Roman" panose="02020603050405020304" pitchFamily="18" charset="0"/>
              </a:rPr>
              <a:t>−</a:t>
            </a:r>
            <a:r>
              <a:rPr lang="en-US" altLang="en-US" dirty="0"/>
              <a:t>4 in the rectangular coordinate system.</a:t>
            </a:r>
          </a:p>
          <a:p>
            <a:pPr>
              <a:buSzPct val="125000"/>
              <a:buFontTx/>
              <a:buNone/>
            </a:pPr>
            <a:endParaRPr lang="en-US" altLang="en-US" i="1" dirty="0">
              <a:solidFill>
                <a:schemeClr val="hlink"/>
              </a:solidFill>
            </a:endParaRPr>
          </a:p>
        </p:txBody>
      </p:sp>
      <p:sp>
        <p:nvSpPr>
          <p:cNvPr id="23555" name="Rectangle 4">
            <a:extLst>
              <a:ext uri="{FF2B5EF4-FFF2-40B4-BE49-F238E27FC236}">
                <a16:creationId xmlns:a16="http://schemas.microsoft.com/office/drawing/2014/main" id="{80D31644-065C-4A55-9885-737A7CB6229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5: Graphing a Horizontal Line</a:t>
            </a:r>
          </a:p>
        </p:txBody>
      </p:sp>
      <p:pic>
        <p:nvPicPr>
          <p:cNvPr id="26626" name="Picture 2" descr="Coord">
            <a:extLst>
              <a:ext uri="{FF2B5EF4-FFF2-40B4-BE49-F238E27FC236}">
                <a16:creationId xmlns:a16="http://schemas.microsoft.com/office/drawing/2014/main" id="{2C61E317-1CBB-4295-B174-ECEC45E1BA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58462"/>
            <a:ext cx="5268118" cy="5099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9F68F4A5-65B5-4E77-9A3D-E7D9D44F6960}"/>
              </a:ext>
            </a:extLst>
          </p:cNvPr>
          <p:cNvSpPr txBox="1"/>
          <p:nvPr/>
        </p:nvSpPr>
        <p:spPr>
          <a:xfrm>
            <a:off x="5268118" y="2057400"/>
            <a:ext cx="3276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e </a:t>
            </a:r>
            <a:r>
              <a:rPr lang="en-US" sz="3200" i="1" dirty="0"/>
              <a:t>y</a:t>
            </a:r>
            <a:r>
              <a:rPr lang="en-US" sz="3200" dirty="0"/>
              <a:t>-coordinate is always -4</a:t>
            </a:r>
          </a:p>
        </p:txBody>
      </p:sp>
      <p:sp>
        <p:nvSpPr>
          <p:cNvPr id="3" name="Oval 2">
            <a:extLst>
              <a:ext uri="{FF2B5EF4-FFF2-40B4-BE49-F238E27FC236}">
                <a16:creationId xmlns:a16="http://schemas.microsoft.com/office/drawing/2014/main" id="{375F05B0-2D45-4B19-A3BC-3F4A20B2BE0E}"/>
              </a:ext>
            </a:extLst>
          </p:cNvPr>
          <p:cNvSpPr/>
          <p:nvPr/>
        </p:nvSpPr>
        <p:spPr>
          <a:xfrm>
            <a:off x="1241258" y="555381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8145B01-2807-45C6-B91B-846483CB293C}"/>
              </a:ext>
            </a:extLst>
          </p:cNvPr>
          <p:cNvSpPr/>
          <p:nvPr/>
        </p:nvSpPr>
        <p:spPr>
          <a:xfrm>
            <a:off x="4007054" y="555552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0563E082-C82A-4B9A-9453-E25F55AA5A0D}"/>
              </a:ext>
            </a:extLst>
          </p:cNvPr>
          <p:cNvSpPr/>
          <p:nvPr/>
        </p:nvSpPr>
        <p:spPr>
          <a:xfrm>
            <a:off x="1938029" y="555673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EDEA12A0-91F5-481A-91DC-85383A6500D2}"/>
              </a:ext>
            </a:extLst>
          </p:cNvPr>
          <p:cNvSpPr/>
          <p:nvPr/>
        </p:nvSpPr>
        <p:spPr>
          <a:xfrm>
            <a:off x="3352800" y="555673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7F219B11-C2B8-4D38-BD61-2F9097A075E3}"/>
              </a:ext>
            </a:extLst>
          </p:cNvPr>
          <p:cNvSpPr/>
          <p:nvPr/>
        </p:nvSpPr>
        <p:spPr>
          <a:xfrm>
            <a:off x="2613511" y="555673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94B4420-C5F8-4787-BC65-45F8E3DE76B1}"/>
              </a:ext>
            </a:extLst>
          </p:cNvPr>
          <p:cNvCxnSpPr>
            <a:cxnSpLocks/>
          </p:cNvCxnSpPr>
          <p:nvPr/>
        </p:nvCxnSpPr>
        <p:spPr>
          <a:xfrm>
            <a:off x="235537" y="5105400"/>
            <a:ext cx="4755948" cy="0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>
            <a:extLst>
              <a:ext uri="{FF2B5EF4-FFF2-40B4-BE49-F238E27FC236}">
                <a16:creationId xmlns:a16="http://schemas.microsoft.com/office/drawing/2014/main" id="{5DCA2CED-473C-484F-AC51-C8A40AB4413E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447800"/>
            <a:ext cx="4862513" cy="534988"/>
          </a:xfrm>
        </p:spPr>
        <p:txBody>
          <a:bodyPr/>
          <a:lstStyle/>
          <a:p>
            <a:pPr>
              <a:buSzPct val="125000"/>
              <a:buFontTx/>
              <a:buNone/>
            </a:pPr>
            <a:r>
              <a:rPr lang="en-US" altLang="en-US"/>
              <a:t>The graph of </a:t>
            </a:r>
            <a:r>
              <a:rPr lang="en-US" altLang="en-US" i="1"/>
              <a:t>y </a:t>
            </a:r>
            <a:r>
              <a:rPr lang="en-US" altLang="en-US"/>
              <a:t>= </a:t>
            </a:r>
            <a:r>
              <a:rPr lang="en-US" altLang="en-US">
                <a:cs typeface="Times New Roman" panose="02020603050405020304" pitchFamily="18" charset="0"/>
              </a:rPr>
              <a:t>−</a:t>
            </a:r>
            <a:r>
              <a:rPr lang="en-US" altLang="en-US"/>
              <a:t>4 or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n-US" altLang="en-US">
                <a:cs typeface="Times New Roman" panose="02020603050405020304" pitchFamily="18" charset="0"/>
              </a:rPr>
              <a:t>−</a:t>
            </a:r>
            <a:r>
              <a:rPr lang="en-US" altLang="en-US"/>
              <a:t>4.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3E12E68D-1853-44C9-9FAC-02CA8E392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8600" y="76200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Clr>
                <a:srgbClr val="0000CC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9900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00CC"/>
              </a:buClr>
              <a:buSzPct val="6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9900"/>
              </a:buClr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solidFill>
                  <a:schemeClr val="bg1"/>
                </a:solidFill>
              </a:rPr>
              <a:t>Example 5 continued</a:t>
            </a:r>
          </a:p>
        </p:txBody>
      </p:sp>
      <p:pic>
        <p:nvPicPr>
          <p:cNvPr id="24580" name="Picture 6" descr="303_Figure_05_24">
            <a:extLst>
              <a:ext uri="{FF2B5EF4-FFF2-40B4-BE49-F238E27FC236}">
                <a16:creationId xmlns:a16="http://schemas.microsoft.com/office/drawing/2014/main" id="{3AE6DA7A-5053-4AB3-82D7-CBB5789FBB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2190750"/>
            <a:ext cx="4133850" cy="413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46945217-9E14-40EE-BB4E-56E6759AEE7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381000" y="1230923"/>
            <a:ext cx="8077200" cy="533400"/>
          </a:xfrm>
          <a:noFill/>
        </p:spPr>
        <p:txBody>
          <a:bodyPr/>
          <a:lstStyle/>
          <a:p>
            <a:pPr>
              <a:buSzPct val="125000"/>
              <a:buFontTx/>
              <a:buNone/>
            </a:pPr>
            <a:r>
              <a:rPr lang="en-US" altLang="en-US" dirty="0"/>
              <a:t>Graph </a:t>
            </a:r>
            <a:r>
              <a:rPr lang="en-US" altLang="en-US" i="1" dirty="0"/>
              <a:t>x </a:t>
            </a:r>
            <a:r>
              <a:rPr lang="en-US" altLang="en-US" dirty="0"/>
              <a:t>= 2 in the rectangular coordinate system.</a:t>
            </a:r>
          </a:p>
          <a:p>
            <a:pPr>
              <a:buSzPct val="125000"/>
              <a:buFontTx/>
              <a:buNone/>
            </a:pPr>
            <a:endParaRPr lang="en-US" altLang="en-US" dirty="0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1055AD07-618C-449D-AFE6-872D2738BB45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6: Graphing a Vertical Line</a:t>
            </a:r>
          </a:p>
        </p:txBody>
      </p:sp>
      <p:pic>
        <p:nvPicPr>
          <p:cNvPr id="27650" name="Picture 2" descr="Coord">
            <a:extLst>
              <a:ext uri="{FF2B5EF4-FFF2-40B4-BE49-F238E27FC236}">
                <a16:creationId xmlns:a16="http://schemas.microsoft.com/office/drawing/2014/main" id="{D6D9BFA4-0708-4C29-B0F5-193DE65EA0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76046"/>
            <a:ext cx="5352893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Oval 4">
            <a:extLst>
              <a:ext uri="{FF2B5EF4-FFF2-40B4-BE49-F238E27FC236}">
                <a16:creationId xmlns:a16="http://schemas.microsoft.com/office/drawing/2014/main" id="{BAABCFFE-20F1-447C-82C3-334EFB7295FA}"/>
              </a:ext>
            </a:extLst>
          </p:cNvPr>
          <p:cNvSpPr/>
          <p:nvPr/>
        </p:nvSpPr>
        <p:spPr>
          <a:xfrm>
            <a:off x="3344892" y="5647362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EF7D8047-FF3A-491E-A55C-B41A14CA1F4B}"/>
              </a:ext>
            </a:extLst>
          </p:cNvPr>
          <p:cNvSpPr/>
          <p:nvPr/>
        </p:nvSpPr>
        <p:spPr>
          <a:xfrm>
            <a:off x="3352800" y="285698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01DF29DD-0E91-46C3-BFF8-194AAFAB1AC5}"/>
              </a:ext>
            </a:extLst>
          </p:cNvPr>
          <p:cNvSpPr/>
          <p:nvPr/>
        </p:nvSpPr>
        <p:spPr>
          <a:xfrm>
            <a:off x="3352800" y="49412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16CEE54E-DA22-4A6E-BB04-4132C08F8290}"/>
              </a:ext>
            </a:extLst>
          </p:cNvPr>
          <p:cNvSpPr/>
          <p:nvPr/>
        </p:nvSpPr>
        <p:spPr>
          <a:xfrm>
            <a:off x="3352800" y="3566226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BF6624D-4D86-4CF9-A27F-C698F636F240}"/>
              </a:ext>
            </a:extLst>
          </p:cNvPr>
          <p:cNvSpPr/>
          <p:nvPr/>
        </p:nvSpPr>
        <p:spPr>
          <a:xfrm>
            <a:off x="3352800" y="422155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7BE11D2A-6704-4BE5-9EEE-118686AC6A1D}"/>
              </a:ext>
            </a:extLst>
          </p:cNvPr>
          <p:cNvSpPr txBox="1"/>
          <p:nvPr/>
        </p:nvSpPr>
        <p:spPr>
          <a:xfrm>
            <a:off x="5268118" y="2057400"/>
            <a:ext cx="3276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e </a:t>
            </a:r>
            <a:r>
              <a:rPr lang="en-US" sz="3200" i="1" dirty="0"/>
              <a:t>x</a:t>
            </a:r>
            <a:r>
              <a:rPr lang="en-US" sz="3200" dirty="0"/>
              <a:t>-coordinate is always 2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8919A88D-E5D4-426C-A018-11298A98829D}"/>
              </a:ext>
            </a:extLst>
          </p:cNvPr>
          <p:cNvCxnSpPr>
            <a:cxnSpLocks/>
          </p:cNvCxnSpPr>
          <p:nvPr/>
        </p:nvCxnSpPr>
        <p:spPr>
          <a:xfrm>
            <a:off x="3429000" y="2209800"/>
            <a:ext cx="0" cy="4495800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>
            <a:extLst>
              <a:ext uri="{FF2B5EF4-FFF2-40B4-BE49-F238E27FC236}">
                <a16:creationId xmlns:a16="http://schemas.microsoft.com/office/drawing/2014/main" id="{CD5B46AD-5B76-42A7-83ED-4E86B6CAB3C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6 continued</a:t>
            </a:r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0048AD9B-1091-4ED2-946E-4BA744221A4B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1135063" y="1957388"/>
            <a:ext cx="3738562" cy="534987"/>
          </a:xfrm>
          <a:noFill/>
        </p:spPr>
        <p:txBody>
          <a:bodyPr/>
          <a:lstStyle/>
          <a:p>
            <a:pPr>
              <a:buSzPct val="125000"/>
              <a:buFontTx/>
              <a:buNone/>
            </a:pPr>
            <a:r>
              <a:rPr lang="en-US" altLang="en-US" sz="2400"/>
              <a:t>The graph of </a:t>
            </a:r>
            <a:r>
              <a:rPr lang="en-US" altLang="en-US" sz="2400" i="1"/>
              <a:t>x </a:t>
            </a:r>
            <a:r>
              <a:rPr lang="en-US" altLang="en-US" sz="2400"/>
              <a:t>= 2.</a:t>
            </a:r>
          </a:p>
        </p:txBody>
      </p:sp>
      <p:sp>
        <p:nvSpPr>
          <p:cNvPr id="26628" name="Text Box 5">
            <a:extLst>
              <a:ext uri="{FF2B5EF4-FFF2-40B4-BE49-F238E27FC236}">
                <a16:creationId xmlns:a16="http://schemas.microsoft.com/office/drawing/2014/main" id="{82DF330B-ACC5-488B-9493-9463062A52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105400"/>
            <a:ext cx="8077200" cy="116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CC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9900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00CC"/>
              </a:buClr>
              <a:buSzPct val="6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9900"/>
              </a:buClr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SzPct val="125000"/>
              <a:buFontTx/>
              <a:buChar char="•"/>
            </a:pPr>
            <a:r>
              <a:rPr lang="en-US" altLang="en-US">
                <a:cs typeface="Times New Roman" panose="02020603050405020304" pitchFamily="18" charset="0"/>
              </a:rPr>
              <a:t>    No vertical line represents a linear function. </a:t>
            </a:r>
          </a:p>
          <a:p>
            <a:pPr eaLnBrk="1" hangingPunct="1">
              <a:spcBef>
                <a:spcPct val="50000"/>
              </a:spcBef>
              <a:buSzPct val="125000"/>
              <a:buFontTx/>
              <a:buChar char="•"/>
            </a:pPr>
            <a:r>
              <a:rPr lang="en-US" altLang="en-US">
                <a:cs typeface="Times New Roman" panose="02020603050405020304" pitchFamily="18" charset="0"/>
              </a:rPr>
              <a:t>    All other lines are graphs of functions.</a:t>
            </a:r>
          </a:p>
        </p:txBody>
      </p:sp>
      <p:pic>
        <p:nvPicPr>
          <p:cNvPr id="26629" name="Picture 7" descr="303_Figure_05_25">
            <a:extLst>
              <a:ext uri="{FF2B5EF4-FFF2-40B4-BE49-F238E27FC236}">
                <a16:creationId xmlns:a16="http://schemas.microsoft.com/office/drawing/2014/main" id="{ABAB136F-4565-4867-8162-3B5BDC5528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1447800"/>
            <a:ext cx="3505200" cy="348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BC6151B-A28A-48F3-AC34-C11EB92A99B6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524000"/>
            <a:ext cx="8229600" cy="533400"/>
          </a:xfrm>
        </p:spPr>
        <p:txBody>
          <a:bodyPr/>
          <a:lstStyle/>
          <a:p>
            <a:pPr algn="ctr" eaLnBrk="1" hangingPunct="1"/>
            <a:r>
              <a:rPr lang="en-US" altLang="en-US" sz="6000">
                <a:latin typeface="Arial Black" panose="020B0A04020102020204" pitchFamily="34" charset="0"/>
              </a:rPr>
              <a:t>5.2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309C5157-B38F-4706-97BD-B2D276B45D84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752600"/>
            <a:ext cx="8077200" cy="3932238"/>
          </a:xfrm>
        </p:spPr>
        <p:txBody>
          <a:bodyPr/>
          <a:lstStyle/>
          <a:p>
            <a:pPr marL="609600" indent="-609600" algn="ctr" eaLnBrk="1" hangingPunct="1">
              <a:buSzPct val="125000"/>
              <a:buFontTx/>
              <a:buChar char="•"/>
            </a:pPr>
            <a:endParaRPr lang="en-US" altLang="en-US" sz="4000">
              <a:solidFill>
                <a:srgbClr val="C84700"/>
              </a:solidFill>
            </a:endParaRPr>
          </a:p>
          <a:p>
            <a:pPr marL="609600" indent="-609600" algn="ctr" eaLnBrk="1" hangingPunct="1">
              <a:buSzPct val="125000"/>
              <a:buFontTx/>
              <a:buNone/>
            </a:pPr>
            <a:r>
              <a:rPr lang="en-US" altLang="en-US" sz="4000">
                <a:solidFill>
                  <a:srgbClr val="C84700"/>
                </a:solidFill>
              </a:rPr>
              <a:t>Linear Functions and Their Graphs</a:t>
            </a:r>
          </a:p>
          <a:p>
            <a:pPr marL="609600" indent="-609600" algn="ctr" eaLnBrk="1" hangingPunct="1">
              <a:buSzPct val="125000"/>
              <a:buFontTx/>
              <a:buNone/>
            </a:pPr>
            <a:endParaRPr lang="en-US" altLang="en-US" sz="4000">
              <a:solidFill>
                <a:srgbClr val="C84700"/>
              </a:solidFill>
            </a:endParaRPr>
          </a:p>
          <a:p>
            <a:pPr marL="609600" indent="-609600" algn="ctr" eaLnBrk="1" hangingPunct="1">
              <a:buSzPct val="125000"/>
              <a:buFontTx/>
              <a:buNone/>
            </a:pPr>
            <a:endParaRPr lang="en-US" altLang="en-US" sz="4000">
              <a:solidFill>
                <a:srgbClr val="C84700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0320874F-05A4-4CA6-AB8F-50FD964DBDAA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Horizontal and Vertical Lines</a:t>
            </a:r>
          </a:p>
        </p:txBody>
      </p:sp>
      <p:pic>
        <p:nvPicPr>
          <p:cNvPr id="27651" name="Picture 5" descr="303_orange_box">
            <a:extLst>
              <a:ext uri="{FF2B5EF4-FFF2-40B4-BE49-F238E27FC236}">
                <a16:creationId xmlns:a16="http://schemas.microsoft.com/office/drawing/2014/main" id="{71174FCC-EF87-4A13-BD78-C5720694CC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1244029"/>
            <a:ext cx="8715375" cy="346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95B4AD1-0B0D-4743-B5AB-9121F3C9BB91}"/>
              </a:ext>
            </a:extLst>
          </p:cNvPr>
          <p:cNvSpPr txBox="1"/>
          <p:nvPr/>
        </p:nvSpPr>
        <p:spPr>
          <a:xfrm>
            <a:off x="685800" y="4735958"/>
            <a:ext cx="4267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highlight>
                  <a:srgbClr val="FFFF00"/>
                </a:highlight>
              </a:rPr>
              <a:t>Horizontal Line </a:t>
            </a:r>
            <a:r>
              <a:rPr lang="en-US" sz="3200" i="1" dirty="0">
                <a:highlight>
                  <a:srgbClr val="FFFF00"/>
                </a:highlight>
              </a:rPr>
              <a:t>y = c</a:t>
            </a:r>
          </a:p>
          <a:p>
            <a:endParaRPr lang="en-US" sz="3200" i="1" dirty="0">
              <a:highlight>
                <a:srgbClr val="FFFF00"/>
              </a:highlight>
            </a:endParaRPr>
          </a:p>
          <a:p>
            <a:r>
              <a:rPr lang="en-US" sz="3200" dirty="0">
                <a:highlight>
                  <a:srgbClr val="FFFF00"/>
                </a:highlight>
              </a:rPr>
              <a:t>Vertical Line  </a:t>
            </a:r>
            <a:r>
              <a:rPr lang="en-US" sz="3200" i="1" dirty="0">
                <a:highlight>
                  <a:srgbClr val="FFFF00"/>
                </a:highlight>
              </a:rPr>
              <a:t>x = c</a:t>
            </a:r>
            <a:endParaRPr lang="en-US" sz="3200" dirty="0">
              <a:highlight>
                <a:srgbClr val="FFFF00"/>
              </a:highlight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>
            <a:extLst>
              <a:ext uri="{FF2B5EF4-FFF2-40B4-BE49-F238E27FC236}">
                <a16:creationId xmlns:a16="http://schemas.microsoft.com/office/drawing/2014/main" id="{E37C0042-E8EA-442E-A822-5DD349E89DD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Slope as Rate of Change</a:t>
            </a:r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696FC463-5483-4769-836E-C6A9E98FC93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SzPct val="125000"/>
              <a:buFontTx/>
              <a:buChar char="•"/>
            </a:pPr>
            <a:r>
              <a:rPr lang="en-US" altLang="en-US" dirty="0"/>
              <a:t>Slope is defined as the ratio of a change in </a:t>
            </a:r>
            <a:r>
              <a:rPr lang="en-US" altLang="en-US" i="1" dirty="0"/>
              <a:t>y</a:t>
            </a:r>
            <a:r>
              <a:rPr lang="en-US" altLang="en-US" dirty="0"/>
              <a:t> to a corresponding change in </a:t>
            </a:r>
            <a:r>
              <a:rPr lang="en-US" altLang="en-US" i="1" dirty="0"/>
              <a:t>x</a:t>
            </a:r>
            <a:r>
              <a:rPr lang="en-US" altLang="en-US" dirty="0"/>
              <a:t>.</a:t>
            </a:r>
          </a:p>
          <a:p>
            <a:pPr>
              <a:buSzPct val="125000"/>
              <a:buFontTx/>
              <a:buChar char="•"/>
            </a:pPr>
            <a:endParaRPr lang="en-US" altLang="en-US" dirty="0"/>
          </a:p>
          <a:p>
            <a:pPr>
              <a:buSzPct val="125000"/>
              <a:buFontTx/>
              <a:buChar char="•"/>
            </a:pPr>
            <a:r>
              <a:rPr lang="en-US" altLang="en-US" dirty="0"/>
              <a:t>Slope can be interpreted as a </a:t>
            </a:r>
            <a:r>
              <a:rPr lang="en-US" altLang="en-US" b="1" i="1" dirty="0"/>
              <a:t>rate of change</a:t>
            </a:r>
            <a:r>
              <a:rPr lang="en-US" altLang="en-US" dirty="0"/>
              <a:t> in an applied situation.</a:t>
            </a:r>
          </a:p>
          <a:p>
            <a:pPr>
              <a:buSzPct val="125000"/>
              <a:buFontTx/>
              <a:buChar char="•"/>
            </a:pPr>
            <a:endParaRPr lang="en-US" altLang="en-US" dirty="0"/>
          </a:p>
          <a:p>
            <a:pPr marL="0" indent="0">
              <a:buSzPct val="125000"/>
            </a:pPr>
            <a:endParaRPr lang="en-US" altLang="en-US" dirty="0"/>
          </a:p>
          <a:p>
            <a:pPr>
              <a:buSzPct val="125000"/>
              <a:buFontTx/>
              <a:buNone/>
            </a:pPr>
            <a:endParaRPr lang="en-US" altLang="en-US" dirty="0">
              <a:solidFill>
                <a:schemeClr val="hlink"/>
              </a:solidFill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3C486A14-C3BA-4EAD-93D2-74AA909FFC53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7: Slope as a Rate of Change</a:t>
            </a:r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704A6974-8539-4FC9-9345-F80163EEB6AC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0" y="1219200"/>
            <a:ext cx="8686800" cy="4724400"/>
          </a:xfrm>
        </p:spPr>
        <p:txBody>
          <a:bodyPr/>
          <a:lstStyle/>
          <a:p>
            <a:pPr>
              <a:buSzPct val="125000"/>
              <a:buFontTx/>
              <a:buNone/>
            </a:pPr>
            <a:r>
              <a:rPr lang="en-US" altLang="en-US"/>
              <a:t> 	The graph shows the percentage of American men and women ages 20 to 24 who were married from 1970 through 2010. Find the slope of the line segment representing women.                                                                          </a:t>
            </a:r>
          </a:p>
          <a:p>
            <a:pPr>
              <a:buSzPct val="125000"/>
              <a:buFontTx/>
              <a:buNone/>
            </a:pPr>
            <a:r>
              <a:rPr lang="en-US" altLang="en-US"/>
              <a:t>     Describe what the                                                                               slope represents.</a:t>
            </a:r>
          </a:p>
        </p:txBody>
      </p:sp>
      <p:pic>
        <p:nvPicPr>
          <p:cNvPr id="30724" name="Picture 6" descr="304_Figure_05_26">
            <a:extLst>
              <a:ext uri="{FF2B5EF4-FFF2-40B4-BE49-F238E27FC236}">
                <a16:creationId xmlns:a16="http://schemas.microsoft.com/office/drawing/2014/main" id="{EF057F90-D102-41EE-90F6-D18972E2A5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2667000"/>
            <a:ext cx="4714875" cy="3700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746" name="Rectangle 2">
            <a:extLst>
              <a:ext uri="{FF2B5EF4-FFF2-40B4-BE49-F238E27FC236}">
                <a16:creationId xmlns:a16="http://schemas.microsoft.com/office/drawing/2014/main" id="{2BE5BE52-93FE-4EC4-B22B-7D17DF4D088D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1"/>
            <a:ext cx="8077200" cy="2057400"/>
          </a:xfrm>
        </p:spPr>
        <p:txBody>
          <a:bodyPr/>
          <a:lstStyle/>
          <a:p>
            <a:pPr marL="0" indent="0">
              <a:buSzPct val="125000"/>
              <a:buFontTx/>
              <a:buNone/>
              <a:defRPr/>
            </a:pPr>
            <a:r>
              <a:rPr lang="en-US" altLang="en-US" dirty="0">
                <a:solidFill>
                  <a:srgbClr val="00B050"/>
                </a:solidFill>
              </a:rPr>
              <a:t>Solution</a:t>
            </a:r>
            <a:r>
              <a:rPr lang="en-US" altLang="en-US" dirty="0"/>
              <a:t> Let </a:t>
            </a:r>
            <a:r>
              <a:rPr lang="en-US" altLang="en-US" i="1" dirty="0"/>
              <a:t>x</a:t>
            </a:r>
            <a:r>
              <a:rPr lang="en-US" altLang="en-US" dirty="0"/>
              <a:t> represent a year and </a:t>
            </a:r>
            <a:r>
              <a:rPr lang="en-US" altLang="en-US" i="1" dirty="0"/>
              <a:t>y</a:t>
            </a:r>
            <a:r>
              <a:rPr lang="en-US" altLang="en-US" dirty="0"/>
              <a:t> the percentage of American women ages 20 to 24 who were married in that year. The two points shown on the line segment for women have the following coordinates.</a:t>
            </a:r>
          </a:p>
          <a:p>
            <a:pPr>
              <a:buSzPct val="125000"/>
              <a:buFontTx/>
              <a:buNone/>
              <a:defRPr/>
            </a:pPr>
            <a:endParaRPr lang="en-US" altLang="en-US" dirty="0"/>
          </a:p>
          <a:p>
            <a:pPr>
              <a:buSzPct val="125000"/>
              <a:buFontTx/>
              <a:buNone/>
              <a:defRPr/>
            </a:pPr>
            <a:endParaRPr lang="en-US" altLang="en-US" dirty="0"/>
          </a:p>
          <a:p>
            <a:pPr>
              <a:buSzPct val="125000"/>
              <a:buFontTx/>
              <a:buNone/>
              <a:defRPr/>
            </a:pPr>
            <a:endParaRPr lang="en-US" altLang="en-US" dirty="0"/>
          </a:p>
          <a:p>
            <a:pPr>
              <a:buSzPct val="125000"/>
              <a:buFontTx/>
              <a:buNone/>
              <a:defRPr/>
            </a:pPr>
            <a:endParaRPr lang="en-US" altLang="en-US" dirty="0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B32D836E-41B5-44E5-883F-07F576C83E2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7 continued</a:t>
            </a:r>
          </a:p>
        </p:txBody>
      </p:sp>
      <p:pic>
        <p:nvPicPr>
          <p:cNvPr id="32772" name="Picture 6" descr="304_EX_07_sol_01">
            <a:extLst>
              <a:ext uri="{FF2B5EF4-FFF2-40B4-BE49-F238E27FC236}">
                <a16:creationId xmlns:a16="http://schemas.microsoft.com/office/drawing/2014/main" id="{DA75433A-B14A-4F96-90B4-7BDF3DD5A98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4038600"/>
            <a:ext cx="6172200" cy="1401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6" descr="304_EX_07_sol_02">
            <a:extLst>
              <a:ext uri="{FF2B5EF4-FFF2-40B4-BE49-F238E27FC236}">
                <a16:creationId xmlns:a16="http://schemas.microsoft.com/office/drawing/2014/main" id="{08759439-F264-4C88-9C48-34F4D4E23A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057400"/>
            <a:ext cx="6867525" cy="200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5" name="Rectangle 2">
            <a:extLst>
              <a:ext uri="{FF2B5EF4-FFF2-40B4-BE49-F238E27FC236}">
                <a16:creationId xmlns:a16="http://schemas.microsoft.com/office/drawing/2014/main" id="{5F71BE02-ACEB-4B39-A6B3-943ACEC62C63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00200"/>
            <a:ext cx="8077200" cy="4571999"/>
          </a:xfrm>
        </p:spPr>
        <p:txBody>
          <a:bodyPr/>
          <a:lstStyle/>
          <a:p>
            <a:pPr>
              <a:buSzPct val="125000"/>
              <a:buFontTx/>
              <a:buNone/>
            </a:pPr>
            <a:r>
              <a:rPr lang="en-US" altLang="en-US" dirty="0"/>
              <a:t>Now we compute the slope.</a:t>
            </a:r>
          </a:p>
          <a:p>
            <a:pPr>
              <a:buSzPct val="125000"/>
              <a:buFontTx/>
              <a:buNone/>
            </a:pPr>
            <a:endParaRPr lang="en-US" altLang="en-US" dirty="0"/>
          </a:p>
          <a:p>
            <a:pPr>
              <a:buSzPct val="125000"/>
              <a:buFontTx/>
              <a:buNone/>
            </a:pPr>
            <a:endParaRPr lang="en-US" altLang="en-US" dirty="0"/>
          </a:p>
          <a:p>
            <a:pPr>
              <a:buSzPct val="125000"/>
              <a:buFontTx/>
              <a:buNone/>
            </a:pPr>
            <a:endParaRPr lang="en-US" altLang="en-US" dirty="0"/>
          </a:p>
          <a:p>
            <a:pPr>
              <a:buSzPct val="125000"/>
              <a:buFontTx/>
              <a:buNone/>
            </a:pPr>
            <a:endParaRPr lang="en-US" altLang="en-US" dirty="0"/>
          </a:p>
          <a:p>
            <a:pPr>
              <a:buSzPct val="125000"/>
              <a:buFontTx/>
              <a:buNone/>
            </a:pPr>
            <a:r>
              <a:rPr lang="en-US" altLang="en-US" dirty="0"/>
              <a:t>	The slope indicates that for the period from 1970 through 2010, the percentage of married women ages 20 to 24 decreased by 1.1 per year. The rate of change is </a:t>
            </a:r>
            <a:r>
              <a:rPr lang="en-US" altLang="en-US" dirty="0">
                <a:latin typeface="Symbol" panose="05050102010706020507" pitchFamily="18" charset="2"/>
              </a:rPr>
              <a:t>-</a:t>
            </a:r>
            <a:r>
              <a:rPr lang="en-US" altLang="en-US" dirty="0"/>
              <a:t>1.1% per year.</a:t>
            </a:r>
          </a:p>
        </p:txBody>
      </p:sp>
      <p:sp>
        <p:nvSpPr>
          <p:cNvPr id="33796" name="Rectangle 3">
            <a:extLst>
              <a:ext uri="{FF2B5EF4-FFF2-40B4-BE49-F238E27FC236}">
                <a16:creationId xmlns:a16="http://schemas.microsoft.com/office/drawing/2014/main" id="{A0281118-7224-4FB3-A730-F22F56E19BB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7 continued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>
            <a:extLst>
              <a:ext uri="{FF2B5EF4-FFF2-40B4-BE49-F238E27FC236}">
                <a16:creationId xmlns:a16="http://schemas.microsoft.com/office/drawing/2014/main" id="{5CC27769-460B-4B05-8021-883762761774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229600" cy="6858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Modeling Data with the Slope-Intercept Form of the Equation of a Line</a:t>
            </a:r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DA2CC439-5D10-4E06-9ED8-EB09FC6170F2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219201"/>
            <a:ext cx="8229600" cy="1676400"/>
          </a:xfrm>
        </p:spPr>
        <p:txBody>
          <a:bodyPr/>
          <a:lstStyle/>
          <a:p>
            <a:pPr>
              <a:buSzPct val="125000"/>
              <a:buFontTx/>
              <a:buChar char="•"/>
            </a:pPr>
            <a:endParaRPr lang="en-US" altLang="en-US" dirty="0"/>
          </a:p>
          <a:p>
            <a:pPr>
              <a:buSzPct val="125000"/>
              <a:buFontTx/>
              <a:buChar char="•"/>
            </a:pPr>
            <a:r>
              <a:rPr lang="en-US" altLang="en-US" dirty="0"/>
              <a:t>Linear functions are useful for modeling data that fall on or near a line.</a:t>
            </a:r>
          </a:p>
          <a:p>
            <a:pPr>
              <a:buSzPct val="125000"/>
              <a:buFontTx/>
              <a:buNone/>
            </a:pPr>
            <a:endParaRPr lang="en-US" alt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304800" y="2895600"/>
            <a:ext cx="845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u="sng" dirty="0"/>
              <a:t>Assignment</a:t>
            </a:r>
            <a:r>
              <a:rPr lang="en-US" sz="3200" dirty="0"/>
              <a:t>:  MyMathLab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CA5F147E-1DEA-483F-9DDC-DF19788DC411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</p:spPr>
        <p:txBody>
          <a:bodyPr/>
          <a:lstStyle/>
          <a:p>
            <a:pPr eaLnBrk="1" hangingPunct="1"/>
            <a:r>
              <a:rPr lang="en-US" altLang="en-US" sz="3500" dirty="0">
                <a:solidFill>
                  <a:schemeClr val="bg1"/>
                </a:solidFill>
              </a:rPr>
              <a:t>Target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8E44713-3242-481A-B6C7-9394C45C6F59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/>
        <p:txBody>
          <a:bodyPr/>
          <a:lstStyle/>
          <a:p>
            <a:pPr marL="533400" indent="-533400">
              <a:buSzPct val="125000"/>
              <a:buFontTx/>
              <a:buAutoNum type="arabicPeriod"/>
            </a:pPr>
            <a:r>
              <a:rPr lang="en-US" altLang="en-US" dirty="0"/>
              <a:t>I can use intercepts to graph a linear equation.</a:t>
            </a:r>
          </a:p>
          <a:p>
            <a:pPr marL="533400" indent="-533400">
              <a:buSzPct val="125000"/>
              <a:buFontTx/>
              <a:buAutoNum type="arabicPeriod"/>
            </a:pPr>
            <a:r>
              <a:rPr lang="en-US" altLang="en-US" dirty="0"/>
              <a:t>I can calculate slope.</a:t>
            </a:r>
          </a:p>
          <a:p>
            <a:pPr marL="533400" indent="-533400">
              <a:buSzPct val="125000"/>
              <a:buFontTx/>
              <a:buAutoNum type="arabicPeriod"/>
            </a:pPr>
            <a:r>
              <a:rPr lang="en-US" altLang="en-US" dirty="0"/>
              <a:t>I can use the slope and </a:t>
            </a:r>
            <a:r>
              <a:rPr lang="en-US" altLang="en-US" i="1" dirty="0"/>
              <a:t>y</a:t>
            </a:r>
            <a:r>
              <a:rPr lang="en-US" altLang="en-US" dirty="0"/>
              <a:t>-intercept to graph a line.</a:t>
            </a:r>
          </a:p>
          <a:p>
            <a:pPr marL="533400" indent="-533400">
              <a:buSzPct val="125000"/>
              <a:buFontTx/>
              <a:buAutoNum type="arabicPeriod"/>
            </a:pPr>
            <a:r>
              <a:rPr lang="en-US" altLang="en-US" dirty="0"/>
              <a:t>I can graph horizontal and vertical lines.</a:t>
            </a:r>
          </a:p>
          <a:p>
            <a:pPr marL="533400" indent="-533400">
              <a:buSzPct val="125000"/>
              <a:buFontTx/>
              <a:buAutoNum type="arabicPeriod"/>
            </a:pPr>
            <a:r>
              <a:rPr lang="en-US" altLang="en-US" dirty="0"/>
              <a:t>I can interpret slope as a rate of change.</a:t>
            </a:r>
          </a:p>
          <a:p>
            <a:pPr marL="533400" indent="-533400">
              <a:buSzPct val="125000"/>
              <a:buFontTx/>
              <a:buAutoNum type="arabicPeriod"/>
            </a:pPr>
            <a:r>
              <a:rPr lang="en-US" altLang="en-US" dirty="0"/>
              <a:t>I can use slope and </a:t>
            </a:r>
            <a:r>
              <a:rPr lang="en-US" altLang="en-US" i="1" dirty="0"/>
              <a:t>y</a:t>
            </a:r>
            <a:r>
              <a:rPr lang="en-US" altLang="en-US" dirty="0"/>
              <a:t>-intercept to model data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0F4809F2-E95F-4909-96DA-D160D913278F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Graphing Using Intercept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B6245263-0E33-4AA0-8AFA-18E1236B4245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>
              <a:buSzPct val="125000"/>
              <a:buFontTx/>
              <a:buChar char="•"/>
            </a:pPr>
            <a:r>
              <a:rPr lang="en-US" altLang="en-US" dirty="0"/>
              <a:t>All equations of the form </a:t>
            </a:r>
            <a:r>
              <a:rPr lang="en-US" altLang="en-US" i="1" dirty="0">
                <a:highlight>
                  <a:srgbClr val="FFFF00"/>
                </a:highlight>
              </a:rPr>
              <a:t>Ax</a:t>
            </a:r>
            <a:r>
              <a:rPr lang="en-US" altLang="en-US" dirty="0">
                <a:highlight>
                  <a:srgbClr val="FFFF00"/>
                </a:highlight>
              </a:rPr>
              <a:t> + </a:t>
            </a:r>
            <a:r>
              <a:rPr lang="en-US" altLang="en-US" i="1" dirty="0">
                <a:highlight>
                  <a:srgbClr val="FFFF00"/>
                </a:highlight>
              </a:rPr>
              <a:t>By</a:t>
            </a:r>
            <a:r>
              <a:rPr lang="en-US" altLang="en-US" dirty="0">
                <a:highlight>
                  <a:srgbClr val="FFFF00"/>
                </a:highlight>
              </a:rPr>
              <a:t> = </a:t>
            </a:r>
            <a:r>
              <a:rPr lang="en-US" altLang="en-US" i="1" dirty="0">
                <a:highlight>
                  <a:srgbClr val="FFFF00"/>
                </a:highlight>
              </a:rPr>
              <a:t>C</a:t>
            </a:r>
            <a:r>
              <a:rPr lang="en-US" altLang="en-US" dirty="0">
                <a:highlight>
                  <a:srgbClr val="FFFF00"/>
                </a:highlight>
              </a:rPr>
              <a:t> </a:t>
            </a:r>
            <a:r>
              <a:rPr lang="en-US" altLang="en-US" dirty="0"/>
              <a:t>are straight lines when graphed, as long as </a:t>
            </a:r>
            <a:r>
              <a:rPr lang="en-US" altLang="en-US" i="1" dirty="0"/>
              <a:t>A</a:t>
            </a:r>
            <a:r>
              <a:rPr lang="en-US" altLang="en-US" dirty="0"/>
              <a:t> and </a:t>
            </a:r>
            <a:r>
              <a:rPr lang="en-US" altLang="en-US" i="1" dirty="0"/>
              <a:t>B </a:t>
            </a:r>
            <a:r>
              <a:rPr lang="en-US" altLang="en-US" dirty="0"/>
              <a:t>are not both zero, and are called </a:t>
            </a:r>
            <a:r>
              <a:rPr lang="en-US" altLang="en-US" b="1" i="1" dirty="0"/>
              <a:t>linear equations in two variables</a:t>
            </a:r>
            <a:r>
              <a:rPr lang="en-US" altLang="en-US" dirty="0"/>
              <a:t>.</a:t>
            </a:r>
          </a:p>
          <a:p>
            <a:pPr>
              <a:buSzPct val="125000"/>
              <a:buFontTx/>
              <a:buNone/>
            </a:pPr>
            <a:endParaRPr lang="en-US" altLang="en-US" dirty="0">
              <a:solidFill>
                <a:schemeClr val="hlink"/>
              </a:solidFill>
            </a:endParaRPr>
          </a:p>
          <a:p>
            <a:pPr>
              <a:buSzPct val="125000"/>
              <a:buFontTx/>
              <a:buNone/>
            </a:pPr>
            <a:endParaRPr lang="en-US" altLang="en-US" dirty="0"/>
          </a:p>
        </p:txBody>
      </p:sp>
      <p:pic>
        <p:nvPicPr>
          <p:cNvPr id="10244" name="Picture 6" descr="297_orange_box">
            <a:extLst>
              <a:ext uri="{FF2B5EF4-FFF2-40B4-BE49-F238E27FC236}">
                <a16:creationId xmlns:a16="http://schemas.microsoft.com/office/drawing/2014/main" id="{5B517533-CE1E-4D72-B189-356AD41872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733800"/>
            <a:ext cx="8875713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20BEC59F-A37C-4541-BB65-4F6264C30C68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152400"/>
            <a:ext cx="8229600" cy="6858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1: Using Intercepts to Graph a Linear Equation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C3E54AE9-3D85-4BA6-AEFE-9042885C702F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371600"/>
            <a:ext cx="8077200" cy="537681"/>
          </a:xfrm>
        </p:spPr>
        <p:txBody>
          <a:bodyPr/>
          <a:lstStyle/>
          <a:p>
            <a:pPr>
              <a:buSzPct val="125000"/>
              <a:buFontTx/>
              <a:buNone/>
            </a:pPr>
            <a:r>
              <a:rPr lang="en-US" altLang="en-US" dirty="0"/>
              <a:t>Graph: 3</a:t>
            </a:r>
            <a:r>
              <a:rPr lang="en-US" altLang="en-US" i="1" dirty="0"/>
              <a:t>x</a:t>
            </a:r>
            <a:r>
              <a:rPr lang="en-US" altLang="en-US" dirty="0"/>
              <a:t> + 2</a:t>
            </a:r>
            <a:r>
              <a:rPr lang="en-US" altLang="en-US" i="1" dirty="0"/>
              <a:t>y</a:t>
            </a:r>
            <a:r>
              <a:rPr lang="en-US" altLang="en-US" dirty="0"/>
              <a:t> = 6.</a:t>
            </a:r>
          </a:p>
          <a:p>
            <a:pPr>
              <a:buSzPct val="125000"/>
              <a:buFontTx/>
              <a:buNone/>
            </a:pPr>
            <a:endParaRPr lang="en-US" altLang="en-US" dirty="0"/>
          </a:p>
          <a:p>
            <a:pPr>
              <a:buSzPct val="125000"/>
              <a:buFontTx/>
              <a:buNone/>
            </a:pPr>
            <a:endParaRPr lang="en-US" altLang="en-US" dirty="0"/>
          </a:p>
        </p:txBody>
      </p:sp>
      <p:pic>
        <p:nvPicPr>
          <p:cNvPr id="23554" name="Picture 2" descr="Coord">
            <a:extLst>
              <a:ext uri="{FF2B5EF4-FFF2-40B4-BE49-F238E27FC236}">
                <a16:creationId xmlns:a16="http://schemas.microsoft.com/office/drawing/2014/main" id="{748E7C44-2051-44CF-B686-D9B8978BAF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09281"/>
            <a:ext cx="4680501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BADAD5F-0BCC-40BB-914F-B5854C155A87}"/>
              </a:ext>
            </a:extLst>
          </p:cNvPr>
          <p:cNvSpPr txBox="1"/>
          <p:nvPr/>
        </p:nvSpPr>
        <p:spPr>
          <a:xfrm>
            <a:off x="4886218" y="1264508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y</a:t>
            </a:r>
            <a:r>
              <a:rPr lang="en-US" sz="2400" dirty="0"/>
              <a:t>-intercept, Plug 0 in for </a:t>
            </a:r>
            <a:r>
              <a:rPr lang="en-US" sz="2400" i="1" dirty="0"/>
              <a:t>x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D58AD-0AEE-4CD9-8A4A-426B1F0F2111}"/>
                  </a:ext>
                </a:extLst>
              </p:cNvPr>
              <p:cNvSpPr txBox="1"/>
              <p:nvPr/>
            </p:nvSpPr>
            <p:spPr>
              <a:xfrm>
                <a:off x="5165978" y="1760063"/>
                <a:ext cx="229351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3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474D58AD-0AEE-4CD9-8A4A-426B1F0F2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5978" y="1760063"/>
                <a:ext cx="2293513" cy="43088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E56E85B-ABEE-4B41-8D27-7232D1C4534D}"/>
                  </a:ext>
                </a:extLst>
              </p:cNvPr>
              <p:cNvSpPr txBox="1"/>
              <p:nvPr/>
            </p:nvSpPr>
            <p:spPr>
              <a:xfrm>
                <a:off x="5260270" y="2398279"/>
                <a:ext cx="1170705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E56E85B-ABEE-4B41-8D27-7232D1C453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0270" y="2398279"/>
                <a:ext cx="1170705" cy="4308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E4C923-F166-46F4-8148-EAB16FBDC23F}"/>
                  </a:ext>
                </a:extLst>
              </p:cNvPr>
              <p:cNvSpPr txBox="1"/>
              <p:nvPr/>
            </p:nvSpPr>
            <p:spPr>
              <a:xfrm>
                <a:off x="5340801" y="2998113"/>
                <a:ext cx="971933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B9E4C923-F166-46F4-8148-EAB16FBDC2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0801" y="2998113"/>
                <a:ext cx="971933" cy="43088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39AA9344-339C-40E7-9751-9D3FF04E18C1}"/>
              </a:ext>
            </a:extLst>
          </p:cNvPr>
          <p:cNvSpPr txBox="1"/>
          <p:nvPr/>
        </p:nvSpPr>
        <p:spPr>
          <a:xfrm>
            <a:off x="7091275" y="2580342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(</a:t>
            </a:r>
            <a:r>
              <a:rPr lang="en-US" sz="2800" i="1" dirty="0"/>
              <a:t>0, 3)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3626D75-6113-4A76-9C24-B282409561CC}"/>
              </a:ext>
            </a:extLst>
          </p:cNvPr>
          <p:cNvSpPr/>
          <p:nvPr/>
        </p:nvSpPr>
        <p:spPr>
          <a:xfrm>
            <a:off x="2298019" y="3144748"/>
            <a:ext cx="175485" cy="156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3176CA93-3DF9-4F45-9DAC-B1484B61B40F}"/>
              </a:ext>
            </a:extLst>
          </p:cNvPr>
          <p:cNvSpPr/>
          <p:nvPr/>
        </p:nvSpPr>
        <p:spPr>
          <a:xfrm>
            <a:off x="2895600" y="4034281"/>
            <a:ext cx="175485" cy="156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EB3D36F-1ED7-4E7A-8B98-6F8F4BB25046}"/>
              </a:ext>
            </a:extLst>
          </p:cNvPr>
          <p:cNvSpPr txBox="1"/>
          <p:nvPr/>
        </p:nvSpPr>
        <p:spPr>
          <a:xfrm>
            <a:off x="4950431" y="372961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x</a:t>
            </a:r>
            <a:r>
              <a:rPr lang="en-US" sz="2400" dirty="0"/>
              <a:t>-intercept, Plug 0 in for </a:t>
            </a:r>
            <a:r>
              <a:rPr lang="en-US" sz="2400" i="1" dirty="0"/>
              <a:t>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F8342E7-1959-490E-9AF7-58A9FE98EBBC}"/>
                  </a:ext>
                </a:extLst>
              </p:cNvPr>
              <p:cNvSpPr txBox="1"/>
              <p:nvPr/>
            </p:nvSpPr>
            <p:spPr>
              <a:xfrm>
                <a:off x="5230191" y="4225165"/>
                <a:ext cx="2288767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+2(0)=6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EF8342E7-1959-490E-9AF7-58A9FE98EB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0191" y="4225165"/>
                <a:ext cx="2288767" cy="43088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7C22A77-DEF0-4B1A-9954-62482DF4A9BB}"/>
                  </a:ext>
                </a:extLst>
              </p:cNvPr>
              <p:cNvSpPr txBox="1"/>
              <p:nvPr/>
            </p:nvSpPr>
            <p:spPr>
              <a:xfrm>
                <a:off x="5324483" y="4863381"/>
                <a:ext cx="1165832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6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A7C22A77-DEF0-4B1A-9954-62482DF4A9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4483" y="4863381"/>
                <a:ext cx="1165832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D1CD2FC-9AE6-4969-AA6F-8E00AD5B5D60}"/>
                  </a:ext>
                </a:extLst>
              </p:cNvPr>
              <p:cNvSpPr txBox="1"/>
              <p:nvPr/>
            </p:nvSpPr>
            <p:spPr>
              <a:xfrm>
                <a:off x="5317634" y="5486400"/>
                <a:ext cx="967060" cy="43088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2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ED1CD2FC-9AE6-4969-AA6F-8E00AD5B5D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634" y="5486400"/>
                <a:ext cx="967060" cy="4308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C6E62676-D8F6-43FA-8201-53331B0C719F}"/>
              </a:ext>
            </a:extLst>
          </p:cNvPr>
          <p:cNvSpPr txBox="1"/>
          <p:nvPr/>
        </p:nvSpPr>
        <p:spPr>
          <a:xfrm>
            <a:off x="7155488" y="5045444"/>
            <a:ext cx="129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/>
              <a:t>(</a:t>
            </a:r>
            <a:r>
              <a:rPr lang="en-US" sz="2800" i="1" dirty="0"/>
              <a:t>2, 0)</a:t>
            </a:r>
          </a:p>
        </p:txBody>
      </p: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id="{847B24A1-DD2E-4065-B5F7-6CC6DC2D7AC1}"/>
              </a:ext>
            </a:extLst>
          </p:cNvPr>
          <p:cNvCxnSpPr>
            <a:cxnSpLocks/>
          </p:cNvCxnSpPr>
          <p:nvPr/>
        </p:nvCxnSpPr>
        <p:spPr>
          <a:xfrm>
            <a:off x="1262868" y="1672752"/>
            <a:ext cx="2824121" cy="4029091"/>
          </a:xfrm>
          <a:prstGeom prst="straightConnector1">
            <a:avLst/>
          </a:prstGeom>
          <a:ln w="571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" grpId="0"/>
      <p:bldP spid="8" grpId="0"/>
      <p:bldP spid="9" grpId="0"/>
      <p:bldP spid="11" grpId="0" animBg="1"/>
      <p:bldP spid="12" grpId="0" animBg="1"/>
      <p:bldP spid="13" grpId="0"/>
      <p:bldP spid="14" grpId="0"/>
      <p:bldP spid="15" grpId="0"/>
      <p:bldP spid="16" grpId="0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6007BA8F-B892-41D4-9BAD-ACC4FD346CC8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371600"/>
            <a:ext cx="8077200" cy="1373188"/>
          </a:xfrm>
        </p:spPr>
        <p:txBody>
          <a:bodyPr/>
          <a:lstStyle/>
          <a:p>
            <a:pPr marL="0" indent="0">
              <a:spcBef>
                <a:spcPct val="50000"/>
              </a:spcBef>
              <a:buSzPct val="125000"/>
              <a:buFontTx/>
              <a:buNone/>
            </a:pPr>
            <a:r>
              <a:rPr lang="en-US" altLang="en-US"/>
              <a:t>The </a:t>
            </a:r>
            <a:r>
              <a:rPr lang="en-US" altLang="en-US" i="1"/>
              <a:t>x</a:t>
            </a:r>
            <a:r>
              <a:rPr lang="en-US" altLang="en-US"/>
              <a:t>-intercept is 2, so the line passes through the point (2, 0). The </a:t>
            </a:r>
            <a:r>
              <a:rPr lang="en-US" altLang="en-US" i="1"/>
              <a:t>y</a:t>
            </a:r>
            <a:r>
              <a:rPr lang="en-US" altLang="en-US"/>
              <a:t>-intercept is 3, so the line passes through the point (0, 3). </a:t>
            </a:r>
          </a:p>
          <a:p>
            <a:pPr marL="0" indent="0">
              <a:buSzPct val="125000"/>
              <a:buFontTx/>
              <a:buNone/>
            </a:pPr>
            <a:endParaRPr lang="en-US" altLang="en-US"/>
          </a:p>
        </p:txBody>
      </p:sp>
      <p:sp>
        <p:nvSpPr>
          <p:cNvPr id="14339" name="Rectangle 4">
            <a:extLst>
              <a:ext uri="{FF2B5EF4-FFF2-40B4-BE49-F238E27FC236}">
                <a16:creationId xmlns:a16="http://schemas.microsoft.com/office/drawing/2014/main" id="{E9CCEE6B-9290-466F-A627-E0B0EF236697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  <a:noFill/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1  continued</a:t>
            </a:r>
          </a:p>
        </p:txBody>
      </p:sp>
      <p:sp>
        <p:nvSpPr>
          <p:cNvPr id="14340" name="Text Box 5">
            <a:extLst>
              <a:ext uri="{FF2B5EF4-FFF2-40B4-BE49-F238E27FC236}">
                <a16:creationId xmlns:a16="http://schemas.microsoft.com/office/drawing/2014/main" id="{C2CA23ED-292F-4134-A3AB-07592C663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14800" y="2897188"/>
            <a:ext cx="4800600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00CC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rgbClr val="009900"/>
              </a:buClr>
              <a:buSzPct val="7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rgbClr val="0000CC"/>
              </a:buClr>
              <a:buSzPct val="65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rgbClr val="009900"/>
              </a:buClr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00CC"/>
              </a:buClr>
              <a:buSzPct val="80000"/>
              <a:buFont typeface="Wingdings" panose="05000000000000000000" pitchFamily="2" charset="2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Now, we verify our work by checking for 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 = 1. Plug 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 = 1 into the given linear equation.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We leave this to the student.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cs typeface="Times New Roman" panose="02020603050405020304" pitchFamily="18" charset="0"/>
              </a:rPr>
              <a:t>For </a:t>
            </a:r>
            <a:r>
              <a:rPr lang="en-US" altLang="en-US" i="1">
                <a:cs typeface="Times New Roman" panose="02020603050405020304" pitchFamily="18" charset="0"/>
              </a:rPr>
              <a:t>x</a:t>
            </a:r>
            <a:r>
              <a:rPr lang="en-US" altLang="en-US">
                <a:cs typeface="Times New Roman" panose="02020603050405020304" pitchFamily="18" charset="0"/>
              </a:rPr>
              <a:t> = 1, the </a:t>
            </a:r>
            <a:r>
              <a:rPr lang="en-US" altLang="en-US" i="1">
                <a:cs typeface="Times New Roman" panose="02020603050405020304" pitchFamily="18" charset="0"/>
              </a:rPr>
              <a:t>y</a:t>
            </a:r>
            <a:r>
              <a:rPr lang="en-US" altLang="en-US">
                <a:cs typeface="Times New Roman" panose="02020603050405020304" pitchFamily="18" charset="0"/>
              </a:rPr>
              <a:t>-coordinate should be 1.5. </a:t>
            </a:r>
          </a:p>
        </p:txBody>
      </p:sp>
      <p:pic>
        <p:nvPicPr>
          <p:cNvPr id="14341" name="Picture 7" descr="298_Figure_05_18">
            <a:extLst>
              <a:ext uri="{FF2B5EF4-FFF2-40B4-BE49-F238E27FC236}">
                <a16:creationId xmlns:a16="http://schemas.microsoft.com/office/drawing/2014/main" id="{655D7309-7C50-4D10-A84B-010BFB32D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008313"/>
            <a:ext cx="3733800" cy="3325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A12B870-110B-4D97-8135-7A671FB46C8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76200"/>
            <a:ext cx="8686800" cy="11430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Slope</a:t>
            </a:r>
          </a:p>
        </p:txBody>
      </p:sp>
      <p:pic>
        <p:nvPicPr>
          <p:cNvPr id="15363" name="Picture 7" descr="298_orange_box">
            <a:extLst>
              <a:ext uri="{FF2B5EF4-FFF2-40B4-BE49-F238E27FC236}">
                <a16:creationId xmlns:a16="http://schemas.microsoft.com/office/drawing/2014/main" id="{2143F04F-B057-438C-BD8F-00F3D8305B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1581150"/>
            <a:ext cx="8763000" cy="369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209FD1-2A82-4654-AAEF-52D054BAA08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9600" dirty="0"/>
              <a:t>SLOP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761332D-32AC-4E1A-8F64-DF7AB0B14871}"/>
                  </a:ext>
                </a:extLst>
              </p:cNvPr>
              <p:cNvSpPr txBox="1"/>
              <p:nvPr/>
            </p:nvSpPr>
            <p:spPr>
              <a:xfrm>
                <a:off x="666108" y="2590800"/>
                <a:ext cx="1941622" cy="10332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𝑟𝑖𝑠𝑒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𝑟𝑢𝑛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761332D-32AC-4E1A-8F64-DF7AB0B1487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6108" y="2590800"/>
                <a:ext cx="1941622" cy="10332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53645B8-11FD-4B87-AA9E-F17F5430409E}"/>
                  </a:ext>
                </a:extLst>
              </p:cNvPr>
              <p:cNvSpPr txBox="1"/>
              <p:nvPr/>
            </p:nvSpPr>
            <p:spPr>
              <a:xfrm>
                <a:off x="4946352" y="2667000"/>
                <a:ext cx="1665264" cy="104073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∆</m:t>
                          </m:r>
                          <m:r>
                            <a:rPr lang="en-US" sz="3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A53645B8-11FD-4B87-AA9E-F17F5430409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46352" y="2667000"/>
                <a:ext cx="1665264" cy="104073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9C19642-89CB-48DF-845E-DC79889546FE}"/>
                  </a:ext>
                </a:extLst>
              </p:cNvPr>
              <p:cNvSpPr txBox="1"/>
              <p:nvPr/>
            </p:nvSpPr>
            <p:spPr>
              <a:xfrm>
                <a:off x="685800" y="4072105"/>
                <a:ext cx="2580385" cy="1039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29C19642-89CB-48DF-845E-DC79889546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4072105"/>
                <a:ext cx="2580385" cy="10391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EE481903-6617-4202-973D-668BD76A4348}"/>
              </a:ext>
            </a:extLst>
          </p:cNvPr>
          <p:cNvSpPr txBox="1"/>
          <p:nvPr/>
        </p:nvSpPr>
        <p:spPr>
          <a:xfrm>
            <a:off x="457200" y="1447800"/>
            <a:ext cx="3200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Given two point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F518641-05D3-4D3B-809C-CFE30CF7574F}"/>
                  </a:ext>
                </a:extLst>
              </p:cNvPr>
              <p:cNvSpPr txBox="1"/>
              <p:nvPr/>
            </p:nvSpPr>
            <p:spPr>
              <a:xfrm>
                <a:off x="3809533" y="1447800"/>
                <a:ext cx="1676869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6F518641-05D3-4D3B-809C-CFE30CF75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9533" y="1447800"/>
                <a:ext cx="1676869" cy="5539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5D29255-5FDB-4336-B4AC-53C8D8D5E5A3}"/>
                  </a:ext>
                </a:extLst>
              </p:cNvPr>
              <p:cNvSpPr txBox="1"/>
              <p:nvPr/>
            </p:nvSpPr>
            <p:spPr>
              <a:xfrm>
                <a:off x="6477000" y="1447800"/>
                <a:ext cx="1698285" cy="5539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3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3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05D29255-5FDB-4336-B4AC-53C8D8D5E5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7000" y="1447800"/>
                <a:ext cx="1698285" cy="55399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28F90AB-7E0B-40FD-9963-36D940435E07}"/>
              </a:ext>
            </a:extLst>
          </p:cNvPr>
          <p:cNvSpPr txBox="1"/>
          <p:nvPr/>
        </p:nvSpPr>
        <p:spPr>
          <a:xfrm>
            <a:off x="5715001" y="1457237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&amp;</a:t>
            </a:r>
          </a:p>
        </p:txBody>
      </p:sp>
    </p:spTree>
    <p:extLst>
      <p:ext uri="{BB962C8B-B14F-4D97-AF65-F5344CB8AC3E}">
        <p14:creationId xmlns:p14="http://schemas.microsoft.com/office/powerpoint/2010/main" val="935422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3F255198-6491-49C0-9F6E-51CCA2DB8279}"/>
              </a:ext>
            </a:extLst>
          </p:cNvPr>
          <p:cNvSpPr>
            <a:spLocks noGrp="1" noChangeArrowheads="1"/>
          </p:cNvSpPr>
          <p:nvPr>
            <p:ph type="title" idx="4294967295"/>
          </p:nvPr>
        </p:nvSpPr>
        <p:spPr>
          <a:xfrm>
            <a:off x="228600" y="76200"/>
            <a:ext cx="8686800" cy="1143000"/>
          </a:xfrm>
        </p:spPr>
        <p:txBody>
          <a:bodyPr/>
          <a:lstStyle/>
          <a:p>
            <a:r>
              <a:rPr lang="en-US" altLang="en-US">
                <a:solidFill>
                  <a:schemeClr val="bg1"/>
                </a:solidFill>
              </a:rPr>
              <a:t>Example 2a: Using the Definition of Slope</a:t>
            </a:r>
          </a:p>
        </p:txBody>
      </p:sp>
      <p:sp>
        <p:nvSpPr>
          <p:cNvPr id="270339" name="Rectangle 3">
            <a:extLst>
              <a:ext uri="{FF2B5EF4-FFF2-40B4-BE49-F238E27FC236}">
                <a16:creationId xmlns:a16="http://schemas.microsoft.com/office/drawing/2014/main" id="{460AEB8E-17AE-4D50-B57D-8E59A8D0A3A6}"/>
              </a:ext>
            </a:extLst>
          </p:cNvPr>
          <p:cNvSpPr>
            <a:spLocks noGrp="1" noChangeArrowheads="1"/>
          </p:cNvSpPr>
          <p:nvPr>
            <p:ph type="body" idx="4294967295"/>
          </p:nvPr>
        </p:nvSpPr>
        <p:spPr>
          <a:xfrm>
            <a:off x="228600" y="1295400"/>
            <a:ext cx="8077200" cy="1025345"/>
          </a:xfrm>
        </p:spPr>
        <p:txBody>
          <a:bodyPr/>
          <a:lstStyle/>
          <a:p>
            <a:pPr marL="0" indent="0">
              <a:buSzPct val="125000"/>
              <a:buFontTx/>
              <a:buNone/>
              <a:defRPr/>
            </a:pPr>
            <a:r>
              <a:rPr lang="en-US" altLang="en-US" dirty="0"/>
              <a:t>Find the slope of the line passing through the pair of points: (</a:t>
            </a:r>
            <a:r>
              <a:rPr lang="en-US" altLang="en-US" dirty="0">
                <a:cs typeface="Times New Roman" panose="02020603050405020304" pitchFamily="18" charset="0"/>
              </a:rPr>
              <a:t>−</a:t>
            </a:r>
            <a:r>
              <a:rPr lang="en-US" altLang="en-US" dirty="0"/>
              <a:t>3, </a:t>
            </a:r>
            <a:r>
              <a:rPr lang="en-US" altLang="en-US" dirty="0">
                <a:cs typeface="Times New Roman" panose="02020603050405020304" pitchFamily="18" charset="0"/>
              </a:rPr>
              <a:t>−</a:t>
            </a:r>
            <a:r>
              <a:rPr lang="en-US" altLang="en-US" dirty="0"/>
              <a:t>1) and (</a:t>
            </a:r>
            <a:r>
              <a:rPr lang="en-US" altLang="en-US" dirty="0">
                <a:cs typeface="Times New Roman" panose="02020603050405020304" pitchFamily="18" charset="0"/>
              </a:rPr>
              <a:t>−</a:t>
            </a:r>
            <a:r>
              <a:rPr lang="en-US" altLang="en-US" dirty="0"/>
              <a:t>2, 4).</a:t>
            </a:r>
          </a:p>
        </p:txBody>
      </p:sp>
      <p:pic>
        <p:nvPicPr>
          <p:cNvPr id="24578" name="Picture 2" descr="Coord">
            <a:extLst>
              <a:ext uri="{FF2B5EF4-FFF2-40B4-BE49-F238E27FC236}">
                <a16:creationId xmlns:a16="http://schemas.microsoft.com/office/drawing/2014/main" id="{F16E6E01-5EF5-4AB8-A2D3-3F927460CB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244541"/>
            <a:ext cx="4724400" cy="4573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8C1F301-4C08-47AC-822E-7C46EBB51E06}"/>
                  </a:ext>
                </a:extLst>
              </p:cNvPr>
              <p:cNvSpPr txBox="1"/>
              <p:nvPr/>
            </p:nvSpPr>
            <p:spPr>
              <a:xfrm>
                <a:off x="5954015" y="1906738"/>
                <a:ext cx="2580385" cy="10391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3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3600" dirty="0"/>
              </a:p>
            </p:txBody>
          </p:sp>
        </mc:Choice>
        <mc:Fallback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F8C1F301-4C08-47AC-822E-7C46EBB51E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4015" y="1906738"/>
                <a:ext cx="2580385" cy="103919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>
            <a:extLst>
              <a:ext uri="{FF2B5EF4-FFF2-40B4-BE49-F238E27FC236}">
                <a16:creationId xmlns:a16="http://schemas.microsoft.com/office/drawing/2014/main" id="{78D86303-9FFB-4979-B126-01455D2D69F1}"/>
              </a:ext>
            </a:extLst>
          </p:cNvPr>
          <p:cNvSpPr/>
          <p:nvPr/>
        </p:nvSpPr>
        <p:spPr>
          <a:xfrm>
            <a:off x="1752600" y="3235504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32D9656A-DE7F-4C24-81F6-81005EFA75AB}"/>
              </a:ext>
            </a:extLst>
          </p:cNvPr>
          <p:cNvSpPr/>
          <p:nvPr/>
        </p:nvSpPr>
        <p:spPr>
          <a:xfrm>
            <a:off x="1447800" y="4769778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23436E75-141B-48C2-8CE1-F44E001B1C28}"/>
              </a:ext>
            </a:extLst>
          </p:cNvPr>
          <p:cNvCxnSpPr>
            <a:cxnSpLocks/>
          </p:cNvCxnSpPr>
          <p:nvPr/>
        </p:nvCxnSpPr>
        <p:spPr>
          <a:xfrm>
            <a:off x="1485900" y="3237217"/>
            <a:ext cx="266700" cy="0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4774579-7E34-43AB-A651-988E817F2E5C}"/>
              </a:ext>
            </a:extLst>
          </p:cNvPr>
          <p:cNvCxnSpPr>
            <a:cxnSpLocks/>
          </p:cNvCxnSpPr>
          <p:nvPr/>
        </p:nvCxnSpPr>
        <p:spPr>
          <a:xfrm>
            <a:off x="1447800" y="3235504"/>
            <a:ext cx="76200" cy="1583505"/>
          </a:xfrm>
          <a:prstGeom prst="line">
            <a:avLst/>
          </a:prstGeom>
          <a:ln w="28575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DE123984-B443-42CA-8C03-44F4298949CD}"/>
              </a:ext>
            </a:extLst>
          </p:cNvPr>
          <p:cNvSpPr txBox="1"/>
          <p:nvPr/>
        </p:nvSpPr>
        <p:spPr>
          <a:xfrm>
            <a:off x="1447800" y="2679171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B583084-EC6E-4089-B7FA-1E3AB966ECD7}"/>
              </a:ext>
            </a:extLst>
          </p:cNvPr>
          <p:cNvSpPr txBox="1"/>
          <p:nvPr/>
        </p:nvSpPr>
        <p:spPr>
          <a:xfrm>
            <a:off x="990600" y="3672332"/>
            <a:ext cx="457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5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1C7438C-6796-4885-A2D0-98787BBAE441}"/>
                  </a:ext>
                </a:extLst>
              </p:cNvPr>
              <p:cNvSpPr txBox="1"/>
              <p:nvPr/>
            </p:nvSpPr>
            <p:spPr>
              <a:xfrm>
                <a:off x="5383434" y="3104304"/>
                <a:ext cx="2985368" cy="10253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(−1)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2−(−3) 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E1C7438C-6796-4885-A2D0-98787BBAE4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3434" y="3104304"/>
                <a:ext cx="2985368" cy="102534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E031F25-60A7-46BD-A062-0574EA6A1FBD}"/>
                  </a:ext>
                </a:extLst>
              </p:cNvPr>
              <p:cNvSpPr txBox="1"/>
              <p:nvPr/>
            </p:nvSpPr>
            <p:spPr>
              <a:xfrm>
                <a:off x="5345421" y="4205849"/>
                <a:ext cx="2339358" cy="9333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4+</m:t>
                          </m:r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−2+3 </m:t>
                          </m:r>
                        </m:den>
                      </m:f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6E031F25-60A7-46BD-A062-0574EA6A1F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5421" y="4205849"/>
                <a:ext cx="2339358" cy="9333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ED154E-6D8D-464D-ABA4-673E30ED0E8B}"/>
                  </a:ext>
                </a:extLst>
              </p:cNvPr>
              <p:cNvSpPr txBox="1"/>
              <p:nvPr/>
            </p:nvSpPr>
            <p:spPr>
              <a:xfrm>
                <a:off x="5327441" y="5359426"/>
                <a:ext cx="2078839" cy="93217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𝑚</m:t>
                      </m:r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1 </m:t>
                          </m:r>
                        </m:den>
                      </m:f>
                      <m:r>
                        <a:rPr lang="en-US" sz="3200" b="0" i="1" smtClean="0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32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8ED154E-6D8D-464D-ABA4-673E30ED0E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7441" y="5359426"/>
                <a:ext cx="2078839" cy="93217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 animBg="1"/>
      <p:bldP spid="7" grpId="0" animBg="1"/>
      <p:bldP spid="9" grpId="0"/>
      <p:bldP spid="14" grpId="0"/>
      <p:bldP spid="15" grpId="0"/>
      <p:bldP spid="16" grpId="0"/>
      <p:bldP spid="17" grpId="0"/>
    </p:bldLst>
  </p:timing>
</p:sld>
</file>

<file path=ppt/theme/theme1.xml><?xml version="1.0" encoding="utf-8"?>
<a:theme xmlns:a="http://schemas.openxmlformats.org/drawingml/2006/main" name="Level">
  <a:themeElements>
    <a:clrScheme name="Level 6">
      <a:dk1>
        <a:srgbClr val="000000"/>
      </a:dk1>
      <a:lt1>
        <a:srgbClr val="FFFFFF"/>
      </a:lt1>
      <a:dk2>
        <a:srgbClr val="666699"/>
      </a:dk2>
      <a:lt2>
        <a:srgbClr val="FFCC00"/>
      </a:lt2>
      <a:accent1>
        <a:srgbClr val="FF9900"/>
      </a:accent1>
      <a:accent2>
        <a:srgbClr val="FF0000"/>
      </a:accent2>
      <a:accent3>
        <a:srgbClr val="FFFFFF"/>
      </a:accent3>
      <a:accent4>
        <a:srgbClr val="000000"/>
      </a:accent4>
      <a:accent5>
        <a:srgbClr val="FFCAAA"/>
      </a:accent5>
      <a:accent6>
        <a:srgbClr val="E70000"/>
      </a:accent6>
      <a:hlink>
        <a:srgbClr val="666699"/>
      </a:hlink>
      <a:folHlink>
        <a:srgbClr val="999966"/>
      </a:folHlink>
    </a:clrScheme>
    <a:fontScheme name="Level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Level 1">
        <a:dk1>
          <a:srgbClr val="006699"/>
        </a:dk1>
        <a:lt1>
          <a:srgbClr val="FFFFFF"/>
        </a:lt1>
        <a:dk2>
          <a:srgbClr val="000000"/>
        </a:dk2>
        <a:lt2>
          <a:srgbClr val="99FF99"/>
        </a:lt2>
        <a:accent1>
          <a:srgbClr val="00CC99"/>
        </a:accent1>
        <a:accent2>
          <a:srgbClr val="009999"/>
        </a:accent2>
        <a:accent3>
          <a:srgbClr val="AAAAAA"/>
        </a:accent3>
        <a:accent4>
          <a:srgbClr val="DADADA"/>
        </a:accent4>
        <a:accent5>
          <a:srgbClr val="AAE2CA"/>
        </a:accent5>
        <a:accent6>
          <a:srgbClr val="008A8A"/>
        </a:accent6>
        <a:hlink>
          <a:srgbClr val="0066FF"/>
        </a:hlink>
        <a:folHlink>
          <a:srgbClr val="989CBA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2">
        <a:dk1>
          <a:srgbClr val="808000"/>
        </a:dk1>
        <a:lt1>
          <a:srgbClr val="FFFFFF"/>
        </a:lt1>
        <a:dk2>
          <a:srgbClr val="5C271E"/>
        </a:dk2>
        <a:lt2>
          <a:srgbClr val="FFDD89"/>
        </a:lt2>
        <a:accent1>
          <a:srgbClr val="CC6600"/>
        </a:accent1>
        <a:accent2>
          <a:srgbClr val="CC9900"/>
        </a:accent2>
        <a:accent3>
          <a:srgbClr val="B5ACAB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3">
        <a:dk1>
          <a:srgbClr val="763B00"/>
        </a:dk1>
        <a:lt1>
          <a:srgbClr val="FFFFFF"/>
        </a:lt1>
        <a:dk2>
          <a:srgbClr val="330000"/>
        </a:dk2>
        <a:lt2>
          <a:srgbClr val="CC9900"/>
        </a:lt2>
        <a:accent1>
          <a:srgbClr val="FFCC00"/>
        </a:accent1>
        <a:accent2>
          <a:srgbClr val="CC3300"/>
        </a:accent2>
        <a:accent3>
          <a:srgbClr val="ADAAAA"/>
        </a:accent3>
        <a:accent4>
          <a:srgbClr val="DADADA"/>
        </a:accent4>
        <a:accent5>
          <a:srgbClr val="FFE2AA"/>
        </a:accent5>
        <a:accent6>
          <a:srgbClr val="B92D00"/>
        </a:accent6>
        <a:hlink>
          <a:srgbClr val="666699"/>
        </a:hlink>
        <a:folHlink>
          <a:srgbClr val="99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4">
        <a:dk1>
          <a:srgbClr val="6D3696"/>
        </a:dk1>
        <a:lt1>
          <a:srgbClr val="FFFFFF"/>
        </a:lt1>
        <a:dk2>
          <a:srgbClr val="51255D"/>
        </a:dk2>
        <a:lt2>
          <a:srgbClr val="FFFFCC"/>
        </a:lt2>
        <a:accent1>
          <a:srgbClr val="666699"/>
        </a:accent1>
        <a:accent2>
          <a:srgbClr val="800080"/>
        </a:accent2>
        <a:accent3>
          <a:srgbClr val="B3ACB6"/>
        </a:accent3>
        <a:accent4>
          <a:srgbClr val="DADADA"/>
        </a:accent4>
        <a:accent5>
          <a:srgbClr val="B8B8CA"/>
        </a:accent5>
        <a:accent6>
          <a:srgbClr val="730073"/>
        </a:accent6>
        <a:hlink>
          <a:srgbClr val="CCCC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5">
        <a:dk1>
          <a:srgbClr val="CC6600"/>
        </a:dk1>
        <a:lt1>
          <a:srgbClr val="FFFFFF"/>
        </a:lt1>
        <a:dk2>
          <a:srgbClr val="4A553B"/>
        </a:dk2>
        <a:lt2>
          <a:srgbClr val="FFBF1F"/>
        </a:lt2>
        <a:accent1>
          <a:srgbClr val="FFCC00"/>
        </a:accent1>
        <a:accent2>
          <a:srgbClr val="CC9900"/>
        </a:accent2>
        <a:accent3>
          <a:srgbClr val="B1B4AF"/>
        </a:accent3>
        <a:accent4>
          <a:srgbClr val="DADADA"/>
        </a:accent4>
        <a:accent5>
          <a:srgbClr val="FFE2AA"/>
        </a:accent5>
        <a:accent6>
          <a:srgbClr val="B98A00"/>
        </a:accent6>
        <a:hlink>
          <a:srgbClr val="669900"/>
        </a:hlink>
        <a:folHlink>
          <a:srgbClr val="A3A27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Level 6">
        <a:dk1>
          <a:srgbClr val="000000"/>
        </a:dk1>
        <a:lt1>
          <a:srgbClr val="FFFFFF"/>
        </a:lt1>
        <a:dk2>
          <a:srgbClr val="666699"/>
        </a:dk2>
        <a:lt2>
          <a:srgbClr val="FFCC00"/>
        </a:lt2>
        <a:accent1>
          <a:srgbClr val="FF9900"/>
        </a:accent1>
        <a:accent2>
          <a:srgbClr val="FF0000"/>
        </a:accent2>
        <a:accent3>
          <a:srgbClr val="FFFFFF"/>
        </a:accent3>
        <a:accent4>
          <a:srgbClr val="000000"/>
        </a:accent4>
        <a:accent5>
          <a:srgbClr val="FFCAAA"/>
        </a:accent5>
        <a:accent6>
          <a:srgbClr val="E70000"/>
        </a:accent6>
        <a:hlink>
          <a:srgbClr val="666699"/>
        </a:hlink>
        <a:folHlink>
          <a:srgbClr val="9999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7">
        <a:dk1>
          <a:srgbClr val="000000"/>
        </a:dk1>
        <a:lt1>
          <a:srgbClr val="FFFFFF"/>
        </a:lt1>
        <a:dk2>
          <a:srgbClr val="CC3300"/>
        </a:dk2>
        <a:lt2>
          <a:srgbClr val="66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CC9900"/>
        </a:hlink>
        <a:folHlink>
          <a:srgbClr val="9966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Level 8">
        <a:dk1>
          <a:srgbClr val="000000"/>
        </a:dk1>
        <a:lt1>
          <a:srgbClr val="FFFFFF"/>
        </a:lt1>
        <a:dk2>
          <a:srgbClr val="999900"/>
        </a:dk2>
        <a:lt2>
          <a:srgbClr val="666600"/>
        </a:lt2>
        <a:accent1>
          <a:srgbClr val="99CC00"/>
        </a:accent1>
        <a:accent2>
          <a:srgbClr val="CCCC66"/>
        </a:accent2>
        <a:accent3>
          <a:srgbClr val="FFFFFF"/>
        </a:accent3>
        <a:accent4>
          <a:srgbClr val="000000"/>
        </a:accent4>
        <a:accent5>
          <a:srgbClr val="CAE2AA"/>
        </a:accent5>
        <a:accent6>
          <a:srgbClr val="B9B95C"/>
        </a:accent6>
        <a:hlink>
          <a:srgbClr val="FFCC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07</TotalTime>
  <Words>940</Words>
  <Application>Microsoft Office PowerPoint</Application>
  <PresentationFormat>On-screen Show (4:3)</PresentationFormat>
  <Paragraphs>129</Paragraphs>
  <Slides>25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Arial</vt:lpstr>
      <vt:lpstr>Arial Black</vt:lpstr>
      <vt:lpstr>Cambria Math</vt:lpstr>
      <vt:lpstr>Symbol</vt:lpstr>
      <vt:lpstr>Times New Roman</vt:lpstr>
      <vt:lpstr>Wingdings</vt:lpstr>
      <vt:lpstr>Level</vt:lpstr>
      <vt:lpstr>Equation</vt:lpstr>
      <vt:lpstr>PowerPoint Presentation</vt:lpstr>
      <vt:lpstr>5.2</vt:lpstr>
      <vt:lpstr>Targets</vt:lpstr>
      <vt:lpstr>Graphing Using Intercepts</vt:lpstr>
      <vt:lpstr>Example 1: Using Intercepts to Graph a Linear Equation</vt:lpstr>
      <vt:lpstr>Example 1  continued</vt:lpstr>
      <vt:lpstr>Slope</vt:lpstr>
      <vt:lpstr>SLOPE</vt:lpstr>
      <vt:lpstr>Example 2a: Using the Definition of Slope</vt:lpstr>
      <vt:lpstr>The Slope-Intercept Form of the Equation of a Line</vt:lpstr>
      <vt:lpstr>The Slope-Intercept Form of the Equation of a Line</vt:lpstr>
      <vt:lpstr>Example 3: Graphing by Using the Slope and  y-intercept</vt:lpstr>
      <vt:lpstr>Example 3 continued</vt:lpstr>
      <vt:lpstr>Example 4: Graphing by Using the Slope and y-intercept</vt:lpstr>
      <vt:lpstr>Example 4: Graphing by Using the Slope and y-intercept</vt:lpstr>
      <vt:lpstr>Example 5: Graphing a Horizontal Line</vt:lpstr>
      <vt:lpstr>PowerPoint Presentation</vt:lpstr>
      <vt:lpstr>Example 6: Graphing a Vertical Line</vt:lpstr>
      <vt:lpstr>Example 6 continued</vt:lpstr>
      <vt:lpstr>Horizontal and Vertical Lines</vt:lpstr>
      <vt:lpstr>Slope as Rate of Change</vt:lpstr>
      <vt:lpstr>Example 7: Slope as a Rate of Change</vt:lpstr>
      <vt:lpstr>Example 7 continued</vt:lpstr>
      <vt:lpstr>Example 7 continued</vt:lpstr>
      <vt:lpstr>Modeling Data with the Slope-Intercept Form of the Equation of a Line</vt:lpstr>
    </vt:vector>
  </TitlesOfParts>
  <Company>Copyright © 2016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subject>Math For Your World  2e</dc:subject>
  <dc:creator>Blitzer</dc:creator>
  <cp:lastModifiedBy>Smith, Douglas</cp:lastModifiedBy>
  <cp:revision>392</cp:revision>
  <dcterms:created xsi:type="dcterms:W3CDTF">2003-12-09T18:30:59Z</dcterms:created>
  <dcterms:modified xsi:type="dcterms:W3CDTF">2020-10-20T15:30:10Z</dcterms:modified>
</cp:coreProperties>
</file>